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FA128C" w14:textId="77777777" w:rsidR="00126F7F" w:rsidRPr="00F80169" w:rsidRDefault="00126F7F" w:rsidP="00126F7F">
      <w:pPr>
        <w:pStyle w:val="Title"/>
        <w:rPr>
          <w:szCs w:val="36"/>
        </w:rPr>
      </w:pPr>
      <w:bookmarkStart w:id="0" w:name="_GoBack"/>
      <w:bookmarkEnd w:id="0"/>
      <w:r w:rsidRPr="00F80169">
        <w:rPr>
          <w:szCs w:val="36"/>
        </w:rPr>
        <w:t xml:space="preserve">Vocabulary: </w:t>
      </w:r>
      <w:r w:rsidR="00914B87">
        <w:rPr>
          <w:szCs w:val="36"/>
        </w:rPr>
        <w:t>Parallel</w:t>
      </w:r>
      <w:r w:rsidR="009E468B">
        <w:rPr>
          <w:szCs w:val="36"/>
          <w:lang w:val="en-US"/>
        </w:rPr>
        <w:t>, Intersecting, and Skew</w:t>
      </w:r>
      <w:r w:rsidR="00914B87">
        <w:rPr>
          <w:szCs w:val="36"/>
        </w:rPr>
        <w:t xml:space="preserve"> Lines</w:t>
      </w:r>
    </w:p>
    <w:p w14:paraId="04A6424E" w14:textId="77777777" w:rsidR="00126F7F" w:rsidRDefault="00126F7F" w:rsidP="00126F7F">
      <w:pPr>
        <w:rPr>
          <w:rFonts w:ascii="Arial" w:hAnsi="Arial"/>
          <w:sz w:val="22"/>
        </w:rPr>
      </w:pPr>
    </w:p>
    <w:p w14:paraId="794A5BB6" w14:textId="77777777" w:rsidR="00126F7F" w:rsidRDefault="00EC08FD" w:rsidP="00126F7F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7C8F9CF" wp14:editId="542454A3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1270" r="0" b="2540"/>
                <wp:wrapNone/>
                <wp:docPr id="29" name="Text Box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E9FA1A" w14:textId="77777777" w:rsidR="00C82728" w:rsidRDefault="00EC08FD" w:rsidP="00126F7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120716" wp14:editId="39A6C669">
                                  <wp:extent cx="285750" cy="200025"/>
                                  <wp:effectExtent l="0" t="0" r="0" b="0"/>
                                  <wp:docPr id="1" name="Picture 1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7C8F9CF" id="_x0000_t202" coordsize="21600,21600" o:spt="202" path="m,l,21600r21600,l21600,xe">
                <v:stroke joinstyle="miter"/>
                <v:path gradientshapeok="t" o:connecttype="rect"/>
              </v:shapetype>
              <v:shape id="Text Box 356" o:spid="_x0000_s1026" type="#_x0000_t202" style="position:absolute;margin-left:-36.45pt;margin-top:8.75pt;width:36.7pt;height:22.9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YO9tQIAALs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dRipGgPfToge0NupV7dBkntkDjoDPwux/A0+zBAI12ZPVwJ6uvGgm5bKnYsBul5NgyWkOCob3p&#10;n12dcLQFWY8fZA2B6NZIB7RvVG+rB/VAgA6Nejw1xyZTwSFJkiAFSwWmKA1JErsINDteHpQ275js&#10;kV3kWEHvHTjd3Wljk6HZ0cXGErLkXef634lnB+A4nUBouGptNgnXzh9pkK7mqznxSJSsPBIUhXdT&#10;LomXlOEsLi6L5bIIf9q4IclaXtdM2DBHaYXkz1p3EPkkipO4tOx4beFsSlpt1stOoR0FaZfuOxTk&#10;zM1/noYrAnB5QSmMSHAbpV6ZzGceKUnspbNg7gVhepsmAUlJUT6ndMcF+3dKaMxxGkfxpKXfcgvc&#10;95obzXpuYHh0vM/x/OREM6vAlahdaw3l3bQ+K4VN/6kU0O5jo51erUQnsZr9eg8oVsRrWT+CcpUE&#10;ZYEIYeLBopXqO0YjTI8c629bqhhG3XsB6gd9Ejtu3IbEswg26tyyPrdQUQFUjg1G03JpphG1HRTf&#10;tBBpem9C3sCLabhT81NWh3cGE8KROkwzO4LO987raeYufgEAAP//AwBQSwMEFAAGAAgAAAAhAJno&#10;K7jbAAAABgEAAA8AAABkcnMvZG93bnJldi54bWxMjstOwzAQRfdI/IM1SOxam9IHDXEqBGILotBK&#10;7KbxNImIx1HsNuHvGVawGenqHt05+Wb0rTpTH5vAFm6mBhRxGVzDlYWP9+fJHaiYkB22gcnCN0XY&#10;FJcXOWYuDPxG522qlIxwzNBCnVKXaR3LmjzGaeiIpTuG3mOS2Ffa9TjIuG/1zJil9tiwfKixo8ea&#10;yq/tyVvYvRw/93PzWj35RTeE0Wj2a23t9dX4cA8q0Zj+YPjVF3UoxOkQTuyiai1MVrO1oFKsFqAE&#10;kHuwsLydgy5y/V+/+AEAAP//AwBQSwECLQAUAAYACAAAACEAtoM4kv4AAADhAQAAEwAAAAAAAAAA&#10;AAAAAAAAAAAAW0NvbnRlbnRfVHlwZXNdLnhtbFBLAQItABQABgAIAAAAIQA4/SH/1gAAAJQBAAAL&#10;AAAAAAAAAAAAAAAAAC8BAABfcmVscy8ucmVsc1BLAQItABQABgAIAAAAIQDz1YO9tQIAALsFAAAO&#10;AAAAAAAAAAAAAAAAAC4CAABkcnMvZTJvRG9jLnhtbFBLAQItABQABgAIAAAAIQCZ6Cu42wAAAAYB&#10;AAAPAAAAAAAAAAAAAAAAAA8FAABkcnMvZG93bnJldi54bWxQSwUGAAAAAAQABADzAAAAFwYAAAAA&#10;" filled="f" stroked="f">
                <v:textbox>
                  <w:txbxContent>
                    <w:p w14:paraId="70E9FA1A" w14:textId="77777777" w:rsidR="00C82728" w:rsidRDefault="00EC08FD" w:rsidP="00126F7F">
                      <w:r>
                        <w:rPr>
                          <w:noProof/>
                        </w:rPr>
                        <w:drawing>
                          <wp:inline distT="0" distB="0" distL="0" distR="0" wp14:anchorId="67120716" wp14:editId="39A6C669">
                            <wp:extent cx="285750" cy="200025"/>
                            <wp:effectExtent l="0" t="0" r="0" b="0"/>
                            <wp:docPr id="1" name="Picture 1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4AD49DB" w14:textId="77777777" w:rsidR="00126F7F" w:rsidRDefault="00126F7F" w:rsidP="00126F7F">
      <w:pPr>
        <w:rPr>
          <w:rFonts w:ascii="Arial" w:hAnsi="Arial"/>
          <w:b/>
          <w:noProof/>
          <w:sz w:val="22"/>
        </w:rPr>
      </w:pPr>
      <w:r>
        <w:rPr>
          <w:rFonts w:ascii="Arial" w:hAnsi="Arial"/>
          <w:b/>
          <w:noProof/>
          <w:sz w:val="22"/>
        </w:rPr>
        <w:t>Vocabulary</w:t>
      </w:r>
    </w:p>
    <w:p w14:paraId="76F73065" w14:textId="77777777" w:rsidR="00126F7F" w:rsidRPr="002D73DD" w:rsidRDefault="00EC08FD" w:rsidP="002D73DD">
      <w:pPr>
        <w:ind w:right="2520"/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0CFD446" wp14:editId="100F39DB">
                <wp:simplePos x="0" y="0"/>
                <wp:positionH relativeFrom="column">
                  <wp:posOffset>4248150</wp:posOffset>
                </wp:positionH>
                <wp:positionV relativeFrom="paragraph">
                  <wp:posOffset>57150</wp:posOffset>
                </wp:positionV>
                <wp:extent cx="1657985" cy="933450"/>
                <wp:effectExtent l="19050" t="49530" r="18415" b="45720"/>
                <wp:wrapNone/>
                <wp:docPr id="13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7985" cy="933450"/>
                          <a:chOff x="8055" y="2643"/>
                          <a:chExt cx="2611" cy="1470"/>
                        </a:xfrm>
                      </wpg:grpSpPr>
                      <wps:wsp>
                        <wps:cNvPr id="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063" y="3042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F31F78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AutoShape 40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76" y="2643"/>
                            <a:ext cx="1259" cy="147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416"/>
                        <wps:cNvCnPr>
                          <a:cxnSpLocks noChangeShapeType="1"/>
                        </wps:cNvCnPr>
                        <wps:spPr bwMode="auto">
                          <a:xfrm>
                            <a:off x="8055" y="3363"/>
                            <a:ext cx="2611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Oval 4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360" y="331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4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955" y="379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Oval 4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80" y="283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Oval 42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215" y="331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Oval 42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490" y="3318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638" y="3642"/>
                            <a:ext cx="421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B7B4D8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323" y="3042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548211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08" y="2667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85E006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148" y="3042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D958BF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0CFD446" id="Group 429" o:spid="_x0000_s1027" style="position:absolute;margin-left:334.5pt;margin-top:4.5pt;width:130.55pt;height:73.5pt;z-index:251658240" coordorigin="8055,2643" coordsize="2611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ezrkQUAAFQrAAAOAAAAZHJzL2Uyb0RvYy54bWzsWttu4zYQfS/QfyD07lgX6oo4i8SO0wJp&#10;d4FNP4CWZEuoRKqkEjst+u8dkrrZWaNB0sZeQH4wJPE6wzOHw+FcftqVBXpKucgZnRnWhWmglMYs&#10;yelmZvz2sJwEBhI1oQkpGE1nxnMqjE9XP/5wua2i1GYZK5KUI+iEimhbzYysrqtoOhVxlpZEXLAq&#10;pVC4ZrwkNbzyzTThZAu9l8XUNk1vumU8qTiLUyHg60IXGleq//U6jevP67VIa1TMDJhbrf65+l/J&#10;/+nVJYk2nFRZHjfTIG+YRUlyCoN2XS1ITdAjz190VeYxZ4Kt64uYlVO2XudxqmQAaSzzQJo7zh4r&#10;Jcsm2m6qTk2g2gM9vbnb+NenLxzlCaydYyBKSlgjNSzCdii1s602EVS649XX6gvXIsLjPYt/F1A8&#10;PSyX7xtdGa22v7AEOiSPNVPa2a15KbsAudFOLcJztwjprkYxfLQ81w8D10AxlIWOg91mleIMllI2&#10;C0wXiqHU9rCjVzDObpvmtmdZuq2FfdVySiI9rpprMzcpGCBO9EoV71Pq14xUqVorIfXVKtVvlfog&#10;5bthO2RrrapaUqWo3sFnkFtpSGjNIsrmGaGb9Jpzts1SksD0LNkShOiaaiGE7OTfVG2BrcACg9Ic&#10;E6spkKjVOLYbjTmuHqJVGIkqLuq7lJVIPswMDvakpkme7kUtZ9NXketK2TIvCvhOooLufYCK+gsM&#10;Ck1lmRxemchfoRneBrcBnmDbu51gc7GYXC/neOItLd9dOIv5fGH9Lce1cJTlSZJSOUxrrhZ+3co1&#10;xKENrTNYwYo8kd3JKQm+Wc0Ljp4I0MVS/ZTOoaSvNt2fhlICyHIgkmVj88YOJ0sv8Cd4id1J6JvB&#10;xLTCm9AzcYgXy32R7nOavl8ktAWjcW1Xg6mf9IFspvq9lI1EZV4DIRd5Ke1M/mQlEkkI3tJEPdck&#10;L/TzQBVy+r0qYLnbhVaAlRjVaK13q53mG9mxBPOKJc+AYM4AYEDRsJnAQ8b4nwbaAjHPDPHHI+Gp&#10;gYqfKVhBaGEsmVy9YNe34YUPS1bDEkJj6Gpm1AbSj/Nas/9jxfNNBiO1dncNJLXMFaj7WTX2Bjzx&#10;UYQB+6VmYTkfRSoIm0GrK2CWOdU0HO9oQ8MdWajqD88VUO4eV+gmUqrjXIHWRV791KqjIejA970D&#10;ppVWq2jadsMjPNtzQkMbouZEKnvOKAUGYVzr/DUkIvFs2T7AUNnnGwANe2iD2wbDqFYaqnkOBFsA&#10;rmCIMk0AXym4MPJpiPJX1T5bdusIeWCpmuy0hbYWqyj5wFK1XYIu1PcPNAHA1QsTsLz/3wQkwlrg&#10;ty6G48C2qfDQAr93MPa9ixH1Z7Onf4+ol9uYRv1n8D4QtvwB4KWfqPjv0DsUFfCpJO1uD/ivHMbQ&#10;8WBG0l90LLX99P6iZbYeNjxIfjjqL6YFbCpCusUkOsL2A8fq1T5KQd/t5rzYFYacr2WS/uo3KfHE&#10;rgpl0jVYn9xVsSXq1IGxQezQSzkBYoOwORY6cH7c5+wRsSd1rs8GsfYBYpsIx+BADRz0gRzrB5pj&#10;7cAZEdscEM/iOHg2iO2CcppjwUuAzWkvBPShiLVM29Kxt9Et6GMaI2QHIU8b75MsuAknhWyAw9GR&#10;HR1ZdT307SA9REsbR/bEQfrAAzdAnbm84zF6R0VCjp+5xhg9hPKPhrv2rh3GGH1zGXNwzO1i9N1d&#10;1bjDDXc4iInrg++p+cKxxzs9mQww3unJ9Ibuug42h72w2ofd6alQeX97duJAmajO407PPpckgNCF&#10;m0SdOOGp8HIf0x1zAMYcgC4N4sP4ArdHw7PwL86GL7ocgBP7F5Bq0ZxHxpwhSM4bc4aadKCT+Rfu&#10;98YXcLBSqZvqkrRJM5W5ocN3dcvYJ8Ne/QMAAP//AwBQSwMEFAAGAAgAAAAhAGHvpkbfAAAACQEA&#10;AA8AAABkcnMvZG93bnJldi54bWxMj8FqwzAQRO+F/oPYQm+N5IaYxrUcQmh7CoUmhdLbxtrYJtbK&#10;WIrt/H2VU3Nahhlm3+SrybZioN43jjUkMwWCuHSm4UrD9/796QWED8gGW8ek4UIeVsX9XY6ZcSN/&#10;0bALlYgl7DPUUIfQZVL6siaLfuY64ugdXW8xRNlX0vQ4xnLbymelUmmx4fihxo42NZWn3dlq+Bhx&#10;XM+Tt2F7Om4uv/vF5882Ia0fH6b1K4hAU/gPwxU/okMRmQ7uzMaLVkOaLuOWoOF6or+cqwTEIQYX&#10;qQJZ5PJ2QfEHAAD//wMAUEsBAi0AFAAGAAgAAAAhALaDOJL+AAAA4QEAABMAAAAAAAAAAAAAAAAA&#10;AAAAAFtDb250ZW50X1R5cGVzXS54bWxQSwECLQAUAAYACAAAACEAOP0h/9YAAACUAQAACwAAAAAA&#10;AAAAAAAAAAAvAQAAX3JlbHMvLnJlbHNQSwECLQAUAAYACAAAACEAihHs65EFAABUKwAADgAAAAAA&#10;AAAAAAAAAAAuAgAAZHJzL2Uyb0RvYy54bWxQSwECLQAUAAYACAAAACEAYe+mRt8AAAAJAQAADwAA&#10;AAAAAAAAAAAAAADrBwAAZHJzL2Rvd25yZXYueG1sUEsFBgAAAAAEAAQA8wAAAPcIAAAAAA==&#10;">
                <v:shape id="Text Box 2" o:spid="_x0000_s1028" type="#_x0000_t202" style="position:absolute;left:10063;top:3042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v9MvwAAANsAAAAPAAAAZHJzL2Rvd25yZXYueG1sRE9La8JA&#10;EL4X/A/LCN7qxoJtia4iPsBDL7XxPmTHbDA7G7JTE/+9KxR6m4/vOcv14Bt1oy7WgQ3Mphko4jLY&#10;misDxc/h9RNUFGSLTWAycKcI69XoZYm5DT1/0+0klUohHHM04ETaXOtYOvIYp6ElTtwldB4lwa7S&#10;tsM+hftGv2XZu/ZYc2pw2NLWUXk9/XoDInYzuxd7H4/n4WvXu6ycY2HMZDxsFqCEBvkX/7mPNs3/&#10;gOcv6QC9egAAAP//AwBQSwECLQAUAAYACAAAACEA2+H2y+4AAACFAQAAEwAAAAAAAAAAAAAAAAAA&#10;AAAAW0NvbnRlbnRfVHlwZXNdLnhtbFBLAQItABQABgAIAAAAIQBa9CxbvwAAABUBAAALAAAAAAAA&#10;AAAAAAAAAB8BAABfcmVscy8ucmVsc1BLAQItABQABgAIAAAAIQBFav9MvwAAANsAAAAPAAAAAAAA&#10;AAAAAAAAAAcCAABkcnMvZG93bnJldi54bWxQSwUGAAAAAAMAAwC3AAAA8wIAAAAA&#10;" filled="f" stroked="f">
                  <v:textbox style="mso-fit-shape-to-text:t">
                    <w:txbxContent>
                      <w:p w14:paraId="5BF31F78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08" o:spid="_x0000_s1029" type="#_x0000_t32" style="position:absolute;left:8776;top:2643;width:1259;height:14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aR1xQAAANsAAAAPAAAAZHJzL2Rvd25yZXYueG1sRI9Bb8Iw&#10;DIXvk/gPkZG4jZQhoakjoIGGxmEcoEO7eo3XVjROlWS0+/f4gLSbrff83uflenCtulKIjWcDs2kG&#10;irj0tuHKwGexe3wGFROyxdYzGfijCOvV6GGJufU9H+l6SpWSEI45GqhT6nKtY1mTwzj1HbFoPz44&#10;TLKGStuAvYS7Vj9l2UI7bFgaauxoW1N5Of06A25THr+K3s3PH/Pu8H7ehVi8fRszGQ+vL6ASDenf&#10;fL/eW8EXWPlFBtCrGwAAAP//AwBQSwECLQAUAAYACAAAACEA2+H2y+4AAACFAQAAEwAAAAAAAAAA&#10;AAAAAAAAAAAAW0NvbnRlbnRfVHlwZXNdLnhtbFBLAQItABQABgAIAAAAIQBa9CxbvwAAABUBAAAL&#10;AAAAAAAAAAAAAAAAAB8BAABfcmVscy8ucmVsc1BLAQItABQABgAIAAAAIQAOJaR1xQAAANsAAAAP&#10;AAAAAAAAAAAAAAAAAAcCAABkcnMvZG93bnJldi54bWxQSwUGAAAAAAMAAwC3AAAA+QIAAAAA&#10;" strokeweight="1pt">
                  <v:stroke startarrow="block" endarrow="block"/>
                </v:shape>
                <v:shape id="AutoShape 416" o:spid="_x0000_s1030" type="#_x0000_t32" style="position:absolute;left:8055;top:3363;width:26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5LzwgAAANsAAAAPAAAAZHJzL2Rvd25yZXYueG1sRE9Na8JA&#10;EL0X/A/LCF6KbipYNHUTrCDkaNPS5jhkp0k0OxuyaxL/fbdQ6G0e73P26WRaMVDvGssKnlYRCOLS&#10;6oYrBR/vp+UWhPPIGlvLpOBODtJk9rDHWNuR32jIfSVCCLsYFdTed7GUrqzJoFvZjjhw37Y36APs&#10;K6l7HEO4aeU6ip6lwYZDQ40dHWsqr/nNKHjdjFHxeRkes2KrL6fiVhVfw1mpxXw6vIDwNPl/8Z87&#10;02H+Dn5/CQfI5AcAAP//AwBQSwECLQAUAAYACAAAACEA2+H2y+4AAACFAQAAEwAAAAAAAAAAAAAA&#10;AAAAAAAAW0NvbnRlbnRfVHlwZXNdLnhtbFBLAQItABQABgAIAAAAIQBa9CxbvwAAABUBAAALAAAA&#10;AAAAAAAAAAAAAB8BAABfcmVscy8ucmVsc1BLAQItABQABgAIAAAAIQB/S5LzwgAAANsAAAAPAAAA&#10;AAAAAAAAAAAAAAcCAABkcnMvZG93bnJldi54bWxQSwUGAAAAAAMAAwC3AAAA9gIAAAAA&#10;" strokeweight="1pt">
                  <v:stroke startarrow="block" endarrow="block"/>
                </v:shape>
                <v:oval id="Oval 417" o:spid="_x0000_s1031" style="position:absolute;left:9360;top:331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DiovgAAANsAAAAPAAAAZHJzL2Rvd25yZXYueG1sRE9Ni8Iw&#10;EL0L/ocwwl5EUwVFqlGk4OLV6mGPs83YFptJSaJt/705CB4f73t36E0jXuR8bVnBYp6AIC6srrlU&#10;cLueZhsQPiBrbCyTgoE8HPbj0Q5TbTu+0CsPpYgh7FNUUIXQplL6oiKDfm5b4sjdrTMYInSl1A67&#10;GG4auUyStTRYc2yosKWsouKRP40CN22HbDhnp8U//+arbqP/1jet1M+kP25BBOrDV/xxn7WCZVwf&#10;v8QfIPdvAAAA//8DAFBLAQItABQABgAIAAAAIQDb4fbL7gAAAIUBAAATAAAAAAAAAAAAAAAAAAAA&#10;AABbQ29udGVudF9UeXBlc10ueG1sUEsBAi0AFAAGAAgAAAAhAFr0LFu/AAAAFQEAAAsAAAAAAAAA&#10;AAAAAAAAHwEAAF9yZWxzLy5yZWxzUEsBAi0AFAAGAAgAAAAhABz4OKi+AAAA2wAAAA8AAAAAAAAA&#10;AAAAAAAABwIAAGRycy9kb3ducmV2LnhtbFBLBQYAAAAAAwADALcAAADyAgAAAAA=&#10;" fillcolor="black">
                  <o:lock v:ext="edit" aspectratio="t"/>
                </v:oval>
                <v:oval id="Oval 418" o:spid="_x0000_s1032" style="position:absolute;left:8955;top:379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0zwQAAANsAAAAPAAAAZHJzL2Rvd25yZXYueG1sRI9Bi8Iw&#10;FITvgv8hPGEvsqYVFOkaZSkoXq0ePL5t3rZlm5eSRNv++40geBxm5htmux9MKx7kfGNZQbpIQBCX&#10;VjdcKbheDp8bED4ga2wtk4KRPOx308kWM217PtOjCJWIEPYZKqhD6DIpfVmTQb+wHXH0fq0zGKJ0&#10;ldQO+wg3rVwmyVoabDgu1NhRXlP5V9yNAjfvxnw85Yf0h4/Fqt/o2/qqlfqYDd9fIAIN4R1+tU9a&#10;wTKF55f4A+TuHwAA//8DAFBLAQItABQABgAIAAAAIQDb4fbL7gAAAIUBAAATAAAAAAAAAAAAAAAA&#10;AAAAAABbQ29udGVudF9UeXBlc10ueG1sUEsBAi0AFAAGAAgAAAAhAFr0LFu/AAAAFQEAAAsAAAAA&#10;AAAAAAAAAAAAHwEAAF9yZWxzLy5yZWxzUEsBAi0AFAAGAAgAAAAhAHO0nTPBAAAA2wAAAA8AAAAA&#10;AAAAAAAAAAAABwIAAGRycy9kb3ducmV2LnhtbFBLBQYAAAAAAwADALcAAAD1AgAAAAA=&#10;" fillcolor="black">
                  <o:lock v:ext="edit" aspectratio="t"/>
                </v:oval>
                <v:oval id="Oval 419" o:spid="_x0000_s1033" style="position:absolute;left:9780;top:283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gNEwQAAANsAAAAPAAAAZHJzL2Rvd25yZXYueG1sRI9Bi8Iw&#10;FITvC/6H8AQvi6YWVqQaRQqK1+168Phsnm2xeSlJtO2/NwsLexxm5htmux9MK17kfGNZwXKRgCAu&#10;rW64UnD5Oc7XIHxA1thaJgUjedjvJh9bzLTt+ZteRahEhLDPUEEdQpdJ6cuaDPqF7Yijd7fOYIjS&#10;VVI77CPctDJNkpU02HBcqLGjvKbyUTyNAvfZjfl4zo/LG5+Kr36tr6uLVmo2HQ4bEIGG8B/+a5+1&#10;gjSF3y/xB8jdGwAA//8DAFBLAQItABQABgAIAAAAIQDb4fbL7gAAAIUBAAATAAAAAAAAAAAAAAAA&#10;AAAAAABbQ29udGVudF9UeXBlc10ueG1sUEsBAi0AFAAGAAgAAAAhAFr0LFu/AAAAFQEAAAsAAAAA&#10;AAAAAAAAAAAAHwEAAF9yZWxzLy5yZWxzUEsBAi0AFAAGAAgAAAAhAINmA0TBAAAA2wAAAA8AAAAA&#10;AAAAAAAAAAAABwIAAGRycy9kb3ducmV2LnhtbFBLBQYAAAAAAwADALcAAAD1AgAAAAA=&#10;" fillcolor="black">
                  <o:lock v:ext="edit" aspectratio="t"/>
                </v:oval>
                <v:oval id="Oval 420" o:spid="_x0000_s1034" style="position:absolute;left:10215;top:331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qbfwgAAANsAAAAPAAAAZHJzL2Rvd25yZXYueG1sRI9Bi8Iw&#10;FITvC/6H8AQvi6a6rE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DsKqbfwgAAANsAAAAPAAAA&#10;AAAAAAAAAAAAAAcCAABkcnMvZG93bnJldi54bWxQSwUGAAAAAAMAAwC3AAAA9gIAAAAA&#10;" fillcolor="black">
                  <o:lock v:ext="edit" aspectratio="t"/>
                </v:oval>
                <v:oval id="Oval 421" o:spid="_x0000_s1035" style="position:absolute;left:8490;top:3318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6rwgAAANsAAAAPAAAAZHJzL2Rvd25yZXYueG1sRI9Bi8Iw&#10;FITvC/6H8AQvi6bKrkg1ihQUr9v14PHZPNti81KSaNt/b4SFPQ4z8w2z2fWmEU9yvrasYD5LQBAX&#10;VtdcKjj/HqYrED4ga2wsk4KBPOy2o48Nptp2/EPPPJQiQtinqKAKoU2l9EVFBv3MtsTRu1lnMETp&#10;SqkddhFuGrlIkqU0WHNcqLClrKLinj+MAvfZDtlwyg7zKx/z726lL8uzVmoy7vdrEIH68B/+a5+0&#10;gsUXvL/EHyC3LwAAAP//AwBQSwECLQAUAAYACAAAACEA2+H2y+4AAACFAQAAEwAAAAAAAAAAAAAA&#10;AAAAAAAAW0NvbnRlbnRfVHlwZXNdLnhtbFBLAQItABQABgAIAAAAIQBa9CxbvwAAABUBAAALAAAA&#10;AAAAAAAAAAAAAB8BAABfcmVscy8ucmVsc1BLAQItABQABgAIAAAAIQBjwz6rwgAAANsAAAAPAAAA&#10;AAAAAAAAAAAAAAcCAABkcnMvZG93bnJldi54bWxQSwUGAAAAAAMAAwC3AAAA9gIAAAAA&#10;" fillcolor="black">
                  <o:lock v:ext="edit" aspectratio="t"/>
                </v:oval>
                <v:shape id="Text Box 2" o:spid="_x0000_s1036" type="#_x0000_t202" style="position:absolute;left:8638;top:3642;width:421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14:paraId="5BB7B4D8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2" o:spid="_x0000_s1037" type="#_x0000_t202" style="position:absolute;left:8323;top:3042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pBq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cg1/X9IP0LtfAAAA//8DAFBLAQItABQABgAIAAAAIQDb4fbL7gAAAIUBAAATAAAAAAAAAAAAAAAA&#10;AAAAAABbQ29udGVudF9UeXBlc10ueG1sUEsBAi0AFAAGAAgAAAAhAFr0LFu/AAAAFQEAAAsAAAAA&#10;AAAAAAAAAAAAHwEAAF9yZWxzLy5yZWxzUEsBAi0AFAAGAAgAAAAhAORKkGrBAAAA2wAAAA8AAAAA&#10;AAAAAAAAAAAABwIAAGRycy9kb3ducmV2LnhtbFBLBQYAAAAAAwADALcAAAD1AgAAAAA=&#10;" filled="f" stroked="f">
                  <v:textbox style="mso-fit-shape-to-text:t">
                    <w:txbxContent>
                      <w:p w14:paraId="24548211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2" o:spid="_x0000_s1038" type="#_x0000_t202" style="position:absolute;left:9508;top:2667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<v:textbox style="mso-fit-shape-to-text:t">
                    <w:txbxContent>
                      <w:p w14:paraId="1C85E006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2" o:spid="_x0000_s1039" type="#_x0000_t202" style="position:absolute;left:9148;top:3042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aGD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GPT&#10;l/QD9PYfAAD//wMAUEsBAi0AFAAGAAgAAAAhANvh9svuAAAAhQEAABMAAAAAAAAAAAAAAAAAAAAA&#10;AFtDb250ZW50X1R5cGVzXS54bWxQSwECLQAUAAYACAAAACEAWvQsW78AAAAVAQAACwAAAAAAAAAA&#10;AAAAAAAfAQAAX3JlbHMvLnJlbHNQSwECLQAUAAYACAAAACEA+pmhg70AAADbAAAADwAAAAAAAAAA&#10;AAAAAAAHAgAAZHJzL2Rvd25yZXYueG1sUEsFBgAAAAADAAMAtwAAAPECAAAAAA==&#10;" filled="f" stroked="f">
                  <v:textbox style="mso-fit-shape-to-text:t">
                    <w:txbxContent>
                      <w:p w14:paraId="4ED958BF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4088ABB" w14:textId="77777777" w:rsidR="00914B87" w:rsidRDefault="00914B87" w:rsidP="00CB6A0E">
      <w:pPr>
        <w:numPr>
          <w:ilvl w:val="0"/>
          <w:numId w:val="1"/>
        </w:numPr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Intersecting lines</w:t>
      </w:r>
      <w:r>
        <w:rPr>
          <w:rFonts w:ascii="Arial" w:hAnsi="Arial"/>
          <w:sz w:val="22"/>
        </w:rPr>
        <w:t xml:space="preserve"> – lines that have exactly one point in common.</w:t>
      </w:r>
    </w:p>
    <w:p w14:paraId="56BEDB1C" w14:textId="140CCCBC" w:rsidR="00914B87" w:rsidRDefault="00914B87" w:rsidP="00CB6A0E">
      <w:pPr>
        <w:numPr>
          <w:ilvl w:val="0"/>
          <w:numId w:val="4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</w:t>
      </w:r>
      <w:r w:rsidR="00FE15F0">
        <w:rPr>
          <w:rFonts w:ascii="Arial" w:hAnsi="Arial"/>
          <w:sz w:val="22"/>
        </w:rPr>
        <w:t>in the figure shown to the right,</w:t>
      </w:r>
      <w:r w:rsidR="00AE6258">
        <w:rPr>
          <w:rFonts w:ascii="Arial" w:hAnsi="Arial"/>
          <w:sz w:val="22"/>
        </w:rPr>
        <w:t xml:space="preserve"> </w:t>
      </w:r>
      <w:bookmarkStart w:id="1" w:name="_Hlk498513133"/>
      <w:r w:rsidR="00802B7F" w:rsidRPr="00D66950">
        <w:rPr>
          <w:position w:val="-4"/>
        </w:rPr>
        <w:object w:dxaOrig="420" w:dyaOrig="460" w14:anchorId="3FE17E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23.65pt" o:ole="">
            <v:imagedata r:id="rId10" o:title=""/>
          </v:shape>
          <o:OLEObject Type="Embed" ProgID="Equation.DSMT4" ShapeID="_x0000_i1025" DrawAspect="Content" ObjectID="_1630907765" r:id="rId11"/>
        </w:object>
      </w:r>
      <w:bookmarkEnd w:id="1"/>
      <w:r w:rsidR="00FE15F0">
        <w:rPr>
          <w:rFonts w:ascii="Arial" w:hAnsi="Arial"/>
          <w:sz w:val="22"/>
        </w:rPr>
        <w:t xml:space="preserve"> and</w:t>
      </w:r>
      <w:r w:rsidR="00AE6258">
        <w:rPr>
          <w:rFonts w:ascii="Arial" w:hAnsi="Arial"/>
          <w:sz w:val="22"/>
        </w:rPr>
        <w:t xml:space="preserve"> </w:t>
      </w:r>
      <w:r w:rsidR="00802B7F" w:rsidRPr="00802B7F">
        <w:rPr>
          <w:position w:val="-8"/>
        </w:rPr>
        <w:object w:dxaOrig="400" w:dyaOrig="499" w14:anchorId="57D6D9F3">
          <v:shape id="_x0000_i1026" type="#_x0000_t75" style="width:19.35pt;height:25.8pt" o:ole="">
            <v:imagedata r:id="rId12" o:title=""/>
          </v:shape>
          <o:OLEObject Type="Embed" ProgID="Equation.DSMT4" ShapeID="_x0000_i1026" DrawAspect="Content" ObjectID="_1630907766" r:id="rId13"/>
        </w:object>
      </w:r>
      <w:r w:rsidR="00FE15F0">
        <w:rPr>
          <w:rFonts w:ascii="Arial" w:hAnsi="Arial"/>
          <w:sz w:val="22"/>
        </w:rPr>
        <w:t xml:space="preserve"> intersect at point </w:t>
      </w:r>
      <w:r w:rsidR="00FE15F0">
        <w:rPr>
          <w:rFonts w:ascii="Arial" w:hAnsi="Arial"/>
          <w:i/>
          <w:sz w:val="22"/>
        </w:rPr>
        <w:t>O</w:t>
      </w:r>
      <w:r w:rsidR="00FE15F0">
        <w:rPr>
          <w:rFonts w:ascii="Arial" w:hAnsi="Arial"/>
          <w:sz w:val="22"/>
        </w:rPr>
        <w:t>.</w:t>
      </w:r>
    </w:p>
    <w:p w14:paraId="72E89D55" w14:textId="77777777" w:rsidR="000905D3" w:rsidRDefault="000905D3" w:rsidP="000905D3">
      <w:pPr>
        <w:ind w:left="1440" w:right="2880"/>
        <w:rPr>
          <w:rFonts w:ascii="Arial" w:hAnsi="Arial"/>
          <w:sz w:val="22"/>
        </w:rPr>
      </w:pPr>
    </w:p>
    <w:p w14:paraId="60E8AFC0" w14:textId="77777777" w:rsidR="000905D3" w:rsidRDefault="000905D3" w:rsidP="00F93D68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Line</w:t>
      </w:r>
      <w:r>
        <w:rPr>
          <w:rFonts w:ascii="Arial" w:hAnsi="Arial"/>
          <w:sz w:val="22"/>
        </w:rPr>
        <w:t xml:space="preserve"> – </w:t>
      </w:r>
      <w:r w:rsidR="00F93D68">
        <w:rPr>
          <w:rFonts w:ascii="Arial" w:hAnsi="Arial"/>
          <w:sz w:val="22"/>
        </w:rPr>
        <w:t>a straight path that extends forever in both directions.</w:t>
      </w:r>
    </w:p>
    <w:p w14:paraId="59AB4BEA" w14:textId="77777777" w:rsidR="00FE15F0" w:rsidRPr="00914B87" w:rsidRDefault="00FE15F0" w:rsidP="00914B87">
      <w:pPr>
        <w:ind w:left="720"/>
        <w:rPr>
          <w:rFonts w:ascii="Arial" w:hAnsi="Arial"/>
          <w:sz w:val="22"/>
        </w:rPr>
      </w:pPr>
    </w:p>
    <w:p w14:paraId="1B8C30D1" w14:textId="77777777" w:rsidR="001221AA" w:rsidRDefault="00EC08FD" w:rsidP="00CB6A0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CB33183" wp14:editId="617F5E75">
                <wp:simplePos x="0" y="0"/>
                <wp:positionH relativeFrom="column">
                  <wp:posOffset>4619625</wp:posOffset>
                </wp:positionH>
                <wp:positionV relativeFrom="paragraph">
                  <wp:posOffset>31750</wp:posOffset>
                </wp:positionV>
                <wp:extent cx="1285875" cy="1090930"/>
                <wp:effectExtent l="47625" t="0" r="47625" b="15875"/>
                <wp:wrapNone/>
                <wp:docPr id="2" name="Group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5875" cy="1090930"/>
                          <a:chOff x="9270" y="3189"/>
                          <a:chExt cx="2025" cy="1718"/>
                        </a:xfrm>
                      </wpg:grpSpPr>
                      <wps:wsp>
                        <wps:cNvPr id="3" name="AutoShape 397"/>
                        <wps:cNvCnPr>
                          <a:cxnSpLocks noChangeShapeType="1"/>
                        </wps:cNvCnPr>
                        <wps:spPr bwMode="auto">
                          <a:xfrm flipV="1">
                            <a:off x="9270" y="3285"/>
                            <a:ext cx="1950" cy="11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448" y="3834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023FA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88" y="3189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795B30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AutoShape 410"/>
                        <wps:cNvCnPr>
                          <a:cxnSpLocks noChangeShapeType="1"/>
                        </wps:cNvCnPr>
                        <wps:spPr bwMode="auto">
                          <a:xfrm flipV="1">
                            <a:off x="9345" y="3735"/>
                            <a:ext cx="1950" cy="111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Oval 40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800" y="345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38" y="3971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BDE45D" w14:textId="77777777" w:rsidR="00C82728" w:rsidRPr="001F7B59" w:rsidRDefault="00C82728" w:rsidP="004D226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" name="Oval 41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630" y="4112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41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845" y="3917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41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95" y="4517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4556"/>
                            <a:ext cx="421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C37B99" w14:textId="77777777" w:rsidR="00C82728" w:rsidRPr="001F7B59" w:rsidRDefault="00C82728" w:rsidP="002D0789">
                              <w:pP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CB33183" id="Group 415" o:spid="_x0000_s1040" style="position:absolute;left:0;text-align:left;margin-left:363.75pt;margin-top:2.5pt;width:101.25pt;height:85.9pt;z-index:251657216" coordorigin="9270,3189" coordsize="2025,1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d7tUwUAAHokAAAOAAAAZHJzL2Uyb0RvYy54bWzsWl1v8jYUvp+0/2DlnhIHh3yo9FULpZr0&#10;bm+lt9u9SQKJltiZnRa6af99xx8J0NKpa9fCRbiABDv+eM45j59j5/zLpirRQyZkwdnEwWeugzKW&#10;8LRgq4nz6918EDpINpSltOQsmziPmXS+XPz4w/m6jjOP57xMM4GgESbjdT1x8qap4+FQJnlWUXnG&#10;64xB4ZKLijZwK1bDVNA1tF6VQ891x8M1F2kteJJJCf/OTKFzodtfLrOk+bZcyqxB5cSBsTX6W+jv&#10;hfoeXpzTeCVonReJHQZ9wygqWjDotGtqRhuK7kXxrKmqSASXfNmcJbwa8uWySDI9B5gNdp/M5kbw&#10;+1rPZRWvV3UHE0D7BKc3N5v88nArUJFOHM9BjFZgIt0rIthX4KzrVQx1bkT9vb4VZoZw+ZUnv0so&#10;Hj4tV/crUxkt1j/zFBqk9w3X4GyWolJNwLTRRtvgsbNBtmlQAn9iL/TDwHdQAmXYjdxoZK2U5GBK&#10;9VzkBWBKKB7hMDIWTPJr+7zneu3DAQ5V6ZDGpmM9WDs4NTPwOLkFVb4P1O85rTNtK6kAs6COWlAv&#10;AQNdBY2iwACr602ZQTXZMIsqYnyaU7bKdPW7xxoQxHoeasTQtHlE3UgwyWGU0bIs6t/Ugzt4b3ED&#10;jA1uHeqRD5BqyDHWeHeo0bgWsrnJeIXUxcSRjaDFKm+mnDGILy5MJ/Thq2wM3O0Dqm/G50VZwv80&#10;LhlaKwMHrquHJXlZpKpUFUqxWkxLgR6oilT9scbbqwYRwVLdWp7R9JqlqNEINaIAzMrMUV1UWeqg&#10;MgNCUle6dkOL8rW1YeolU2MCdGBO9sqE81/gkNfhdUgGxBtfD4g7mw0u51MyGM9x4M9Gs+l0hv9W&#10;08Mkzos0zZiaYUstmLzOyyzJGVLoyKXDcrjfuvZxGGz7qwcN3m48xLj6gqePt0LZxzr+J0UAaSPg&#10;TvnaFd8gT1nE+rIiFdRs4O/WV6Xhli4KLoXga2VriM+9MDB81E7ycBgo01myiQiBpUiRRjgixida&#10;5yceNr4/8k0PLWE8c30B/q5d9zXOrjrfsdiJ+tRedO0F4Vx/FFQQEDvVXnQ+HTBtmGCPuFdeNJiP&#10;w2BA5sQfRIEbDlwcXUVjl0RkNt8Pk68Fy94fJir8Ix+WAIX+zqBfTTBV0YAgKYtq4oQdC9HYss0u&#10;l2hguihXw2/jr/09FIfNZrHR6+24DQMTmUhw4FYgYRBTcJFz8SdwGQgTINw/7qkAZit/YhAEESZE&#10;KRl9Q/zAgxuxW7LYLaEsgaYmTuMgczltjPq5r4Ui8W3YqRVqXmgGV0FlRvXpdAFrt1EhR6YL7Pqh&#10;5YtOZPR88a8x1fPFh/JFpxp7vtgR2OOWL7YCmxgBaxXGpwrsEQH+UhojGPUC+2U53gvsdn/jP+Xt&#10;h1PMoI2Ab5A6IeI+lddaCD0V1bIGJavW/v9dZ2MXZJMJAuLrsRhZqHN71wptDBdGV7ZbAm3KaHPM&#10;rIT8Vap8msYvaO23iDuTgb5LHz5LQJ9JQi30D2ZfR9Z4jCuSXB5d44GuOhGNF4ysxosC7ZBbV+1z&#10;woMbM73G+1CNp/crt9nXkflC1qeRE0YtX5gVDutQtfKu3ZV+tm30cStcNIYdaaXyCMb9Aid2txeP&#10;7LCnssBBAmJXOOuxx9dkbWISYZ1Hbhc6JcXsWUuvyT5/3+1kXFalAvr4z7rsqN2ehBOnY5BsEJlU&#10;mvi9x6ojwpNRBSfjsd2B9ZG3iqNxAMe8Sg/4vt7U35Jrn0X0WUR3wv1pJ0v6nYiT4YtXZBH6xQx4&#10;wUWfm9mXcdQbNLv3+iRq+8rQxT8AAAD//wMAUEsDBBQABgAIAAAAIQBWH3Hq4AAAAAkBAAAPAAAA&#10;ZHJzL2Rvd25yZXYueG1sTI9BS8NAEIXvgv9hGcGb3aQlTY3ZlFLUUxFsBfG2zU6T0OxsyG6T9N87&#10;nuxtHu/jzXv5erKtGLD3jSMF8SwCgVQ601Cl4Ovw9rQC4YMmo1tHqOCKHtbF/V2uM+NG+sRhHyrB&#10;IeQzraAOocuk9GWNVvuZ65DYO7ne6sCyr6Tp9cjhtpXzKFpKqxviD7XucFtjed5frIL3UY+bRfw6&#10;7M6n7fXnkHx872JU6vFh2ryACDiFfxj+6nN1KLjT0V3IeNEqSOdpwqiChCex/7yI+DgymC5XIItc&#10;3i4ofgEAAP//AwBQSwECLQAUAAYACAAAACEAtoM4kv4AAADhAQAAEwAAAAAAAAAAAAAAAAAAAAAA&#10;W0NvbnRlbnRfVHlwZXNdLnhtbFBLAQItABQABgAIAAAAIQA4/SH/1gAAAJQBAAALAAAAAAAAAAAA&#10;AAAAAC8BAABfcmVscy8ucmVsc1BLAQItABQABgAIAAAAIQCgZd7tUwUAAHokAAAOAAAAAAAAAAAA&#10;AAAAAC4CAABkcnMvZTJvRG9jLnhtbFBLAQItABQABgAIAAAAIQBWH3Hq4AAAAAkBAAAPAAAAAAAA&#10;AAAAAAAAAK0HAABkcnMvZG93bnJldi54bWxQSwUGAAAAAAQABADzAAAAuggAAAAA&#10;">
                <v:shape id="AutoShape 397" o:spid="_x0000_s1041" type="#_x0000_t32" style="position:absolute;left:9270;top:3285;width:1950;height:1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xKrxAAAANoAAAAPAAAAZHJzL2Rvd25yZXYueG1sRI9Ba8JA&#10;FITvBf/D8gRvdWMDpUQ3oUpFD+1Bo/T6mn1Ngtm3YXc16b/vFgoeh5n5hlkVo+nEjZxvLStYzBMQ&#10;xJXVLdcKTuX28QWED8gaO8uk4Ic8FPnkYYWZtgMf6HYMtYgQ9hkqaELoMyl91ZBBP7c9cfS+rTMY&#10;onS11A6HCDedfEqSZ2mw5bjQYE+bhqrL8WoUmHV1+CwHk57f0/5jd946X759KTWbjq9LEIHGcA//&#10;t/daQQp/V+INkPkvAAAA//8DAFBLAQItABQABgAIAAAAIQDb4fbL7gAAAIUBAAATAAAAAAAAAAAA&#10;AAAAAAAAAABbQ29udGVudF9UeXBlc10ueG1sUEsBAi0AFAAGAAgAAAAhAFr0LFu/AAAAFQEAAAsA&#10;AAAAAAAAAAAAAAAAHwEAAF9yZWxzLy5yZWxzUEsBAi0AFAAGAAgAAAAhAE6fEqvEAAAA2gAAAA8A&#10;AAAAAAAAAAAAAAAABwIAAGRycy9kb3ducmV2LnhtbFBLBQYAAAAAAwADALcAAAD4AgAAAAA=&#10;" strokeweight="1pt">
                  <v:stroke startarrow="block" endarrow="block"/>
                </v:shape>
                <v:shape id="Text Box 2" o:spid="_x0000_s1042" type="#_x0000_t202" style="position:absolute;left:9448;top:3834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<v:textbox style="mso-fit-shape-to-text:t">
                    <w:txbxContent>
                      <w:p w14:paraId="28C023FA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43" type="#_x0000_t202" style="position:absolute;left:10588;top:3189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<v:textbox style="mso-fit-shape-to-text:t">
                    <w:txbxContent>
                      <w:p w14:paraId="65795B30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AutoShape 410" o:spid="_x0000_s1044" type="#_x0000_t32" style="position:absolute;left:9345;top:3735;width:1950;height:1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LEzwwAAANoAAAAPAAAAZHJzL2Rvd25yZXYueG1sRI9Ba8JA&#10;FITvQv/D8gq96aYVRKKr2FJpD3owUbw+s88kmH0bdrcm/feuIHgcZuYbZr7sTSOu5HxtWcH7KAFB&#10;XFhdc6lgn6+HUxA+IGtsLJOCf/KwXLwM5phq2/GOrlkoRYSwT1FBFUKbSumLigz6kW2Jo3e2zmCI&#10;0pVSO+wi3DTyI0km0mDNcaHClr4qKi7Zn1FgPovdMe/M+LAZt9ufw9r5/Puk1Ntrv5qBCNSHZ/jR&#10;/tUKJnC/Em+AXNwAAAD//wMAUEsBAi0AFAAGAAgAAAAhANvh9svuAAAAhQEAABMAAAAAAAAAAAAA&#10;AAAAAAAAAFtDb250ZW50X1R5cGVzXS54bWxQSwECLQAUAAYACAAAACEAWvQsW78AAAAVAQAACwAA&#10;AAAAAAAAAAAAAAAfAQAAX3JlbHMvLnJlbHNQSwECLQAUAAYACAAAACEAXuixM8MAAADaAAAADwAA&#10;AAAAAAAAAAAAAAAHAgAAZHJzL2Rvd25yZXYueG1sUEsFBgAAAAADAAMAtwAAAPcCAAAAAA==&#10;" strokeweight="1pt">
                  <v:stroke startarrow="block" endarrow="block"/>
                </v:shape>
                <v:oval id="Oval 402" o:spid="_x0000_s1045" style="position:absolute;left:10800;top:345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j0wQAAANoAAAAPAAAAZHJzL2Rvd25yZXYueG1sRI9Bi8Iw&#10;FITvgv8hPMGLaOrCulK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OtM6PTBAAAA2gAAAA8AAAAA&#10;AAAAAAAAAAAABwIAAGRycy9kb3ducmV2LnhtbFBLBQYAAAAAAwADALcAAAD1AgAAAAA=&#10;" fillcolor="black">
                  <o:lock v:ext="edit" aspectratio="t"/>
                </v:oval>
                <v:shape id="Text Box 2" o:spid="_x0000_s1046" type="#_x0000_t202" style="position:absolute;left:10738;top:3971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oQRvgAAANoAAAAPAAAAZHJzL2Rvd25yZXYueG1sRE89a8Mw&#10;EN0D/Q/iCt0SOYGW4kQ2oW0gQ5e6zn5YV8vUOhnrajv/vhoCGR/v+1AuvlcTjbELbGC7yUARN8F2&#10;3Bqov0/rV1BRkC32gcnAlSKUxcPqgLkNM3/RVEmrUgjHHA04kSHXOjaOPMZNGIgT9xNGj5Lg2Go7&#10;4pzCfa93WfaiPXacGhwO9Oao+a3+vAERe9xe6w8fz5fl8312WfOMtTFPj8txD0pokbv45j5bA2lr&#10;upJugC7+AQAA//8DAFBLAQItABQABgAIAAAAIQDb4fbL7gAAAIUBAAATAAAAAAAAAAAAAAAAAAAA&#10;AABbQ29udGVudF9UeXBlc10ueG1sUEsBAi0AFAAGAAgAAAAhAFr0LFu/AAAAFQEAAAsAAAAAAAAA&#10;AAAAAAAAHwEAAF9yZWxzLy5yZWxzUEsBAi0AFAAGAAgAAAAhAGVGhBG+AAAA2gAAAA8AAAAAAAAA&#10;AAAAAAAABwIAAGRycy9kb3ducmV2LnhtbFBLBQYAAAAAAwADALcAAADyAgAAAAA=&#10;" filled="f" stroked="f">
                  <v:textbox style="mso-fit-shape-to-text:t">
                    <w:txbxContent>
                      <w:p w14:paraId="14BDE45D" w14:textId="77777777" w:rsidR="00C82728" w:rsidRPr="001F7B59" w:rsidRDefault="00C82728" w:rsidP="004D226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oval id="Oval 411" o:spid="_x0000_s1047" style="position:absolute;left:9630;top:4112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9kdwQAAANoAAAAPAAAAZHJzL2Rvd25yZXYueG1sRI9Bi8Iw&#10;FITvgv8hPMGLaOrCiluNIgUXr1s9eHzbPNti81KSaNt/bxYWPA4z8w2z3femEU9yvrasYLlIQBAX&#10;VtdcKricj/M1CB+QNTaWScFAHva78WiLqbYd/9AzD6WIEPYpKqhCaFMpfVGRQb+wLXH0btYZDFG6&#10;UmqHXYSbRn4kyUoarDkuVNhSVlFxzx9GgZu1QzacsuPyl7/zz26tr6uLVmo66Q8bEIH68A7/t09a&#10;wRf8XYk3QO5eAAAA//8DAFBLAQItABQABgAIAAAAIQDb4fbL7gAAAIUBAAATAAAAAAAAAAAAAAAA&#10;AAAAAABbQ29udGVudF9UeXBlc10ueG1sUEsBAi0AFAAGAAgAAAAhAFr0LFu/AAAAFQEAAAsAAAAA&#10;AAAAAAAAAAAAHwEAAF9yZWxzLy5yZWxzUEsBAi0AFAAGAAgAAAAhAPWf2R3BAAAA2gAAAA8AAAAA&#10;AAAAAAAAAAAABwIAAGRycy9kb3ducmV2LnhtbFBLBQYAAAAAAwADALcAAAD1AgAAAAA=&#10;" fillcolor="black">
                  <o:lock v:ext="edit" aspectratio="t"/>
                </v:oval>
                <v:oval id="Oval 412" o:spid="_x0000_s1048" style="position:absolute;left:10845;top:3917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lPIVwwAAANsAAAAPAAAAZHJzL2Rvd25yZXYueG1sRI9Ba8Mw&#10;DIXvg/0Ho8EuY3E6aClZnTICHb027aFHLdaSsFgOttck/746DHaTeE/vfdrtZzeoG4XYezawynJQ&#10;xI23PbcGLufD6xZUTMgWB89kYKEI+/LxYYeF9ROf6FanVkkIxwINdCmNhdax6chhzPxILNq3Dw6T&#10;rKHVNuAk4W7Qb3m+0Q57loYOR6o6an7qX2cgvIxLtRyrw+qLP+v1tLXXzcUa8/w0f7yDSjSnf/Pf&#10;9dEKvtDLLzKALu8AAAD//wMAUEsBAi0AFAAGAAgAAAAhANvh9svuAAAAhQEAABMAAAAAAAAAAAAA&#10;AAAAAAAAAFtDb250ZW50X1R5cGVzXS54bWxQSwECLQAUAAYACAAAACEAWvQsW78AAAAVAQAACwAA&#10;AAAAAAAAAAAAAAAfAQAAX3JlbHMvLnJlbHNQSwECLQAUAAYACAAAACEA0pTyFcMAAADbAAAADwAA&#10;AAAAAAAAAAAAAAAHAgAAZHJzL2Rvd25yZXYueG1sUEsFBgAAAAADAAMAtwAAAPcCAAAAAA==&#10;" fillcolor="black">
                  <o:lock v:ext="edit" aspectratio="t"/>
                </v:oval>
                <v:oval id="Oval 413" o:spid="_x0000_s1049" style="position:absolute;left:9795;top:4517;width:101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FeOvwAAANsAAAAPAAAAZHJzL2Rvd25yZXYueG1sRE9Ni8Iw&#10;EL0L/ocwghfRtAuKVKNIwcXrdj3scbYZ22IzKUm07b83C8Le5vE+Z38cTCue5HxjWUG6SkAQl1Y3&#10;XCm4fp+XWxA+IGtsLZOCkTwcD9PJHjNte/6iZxEqEUPYZ6igDqHLpPRlTQb9ynbEkbtZZzBE6Cqp&#10;HfYx3LTyI0k20mDDsaHGjvKaynvxMArcohvz8ZKf01/+LNb9Vv9srlqp+Ww47UAEGsK/+O2+6Dg/&#10;hb9f4gHy8AIAAP//AwBQSwECLQAUAAYACAAAACEA2+H2y+4AAACFAQAAEwAAAAAAAAAAAAAAAAAA&#10;AAAAW0NvbnRlbnRfVHlwZXNdLnhtbFBLAQItABQABgAIAAAAIQBa9CxbvwAAABUBAAALAAAAAAAA&#10;AAAAAAAAAB8BAABfcmVscy8ucmVsc1BLAQItABQABgAIAAAAIQC92FeOvwAAANsAAAAPAAAAAAAA&#10;AAAAAAAAAAcCAABkcnMvZG93bnJldi54bWxQSwUGAAAAAAMAAwC3AAAA8wIAAAAA&#10;" fillcolor="black">
                  <o:lock v:ext="edit" aspectratio="t"/>
                </v:oval>
                <v:shape id="Text Box 2" o:spid="_x0000_s1050" type="#_x0000_t202" style="position:absolute;left:9673;top:4556;width:421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VzUvwAAANsAAAAPAAAAZHJzL2Rvd25yZXYueG1sRE9Na8JA&#10;EL0L/Q/LCN50o1ApqWsItgUPXrTpfchOs6HZ2ZCdmvjvXaHQ2zze5+yKyXfqSkNsAxtYrzJQxHWw&#10;LTcGqs+P5QuoKMgWu8Bk4EYRiv3TbIe5DSOf6XqRRqUQjjkacCJ9rnWsHXmMq9ATJ+47DB4lwaHR&#10;dsAxhftOb7Jsqz22nBoc9nRwVP9cfr0BEVuub9W7j8ev6fQ2uqx+xsqYxXwqX0EJTfIv/nMfbZq/&#10;gccv6QC9vwMAAP//AwBQSwECLQAUAAYACAAAACEA2+H2y+4AAACFAQAAEwAAAAAAAAAAAAAAAAAA&#10;AAAAW0NvbnRlbnRfVHlwZXNdLnhtbFBLAQItABQABgAIAAAAIQBa9CxbvwAAABUBAAALAAAAAAAA&#10;AAAAAAAAAB8BAABfcmVscy8ucmVsc1BLAQItABQABgAIAAAAIQBVHVzUvwAAANsAAAAPAAAAAAAA&#10;AAAAAAAAAAcCAABkcnMvZG93bnJldi54bWxQSwUGAAAAAAMAAwC3AAAA8wIAAAAA&#10;" filled="f" stroked="f">
                  <v:textbox style="mso-fit-shape-to-text:t">
                    <w:txbxContent>
                      <w:p w14:paraId="00C37B99" w14:textId="77777777" w:rsidR="00C82728" w:rsidRPr="001F7B59" w:rsidRDefault="00C82728" w:rsidP="002D0789">
                        <w:pP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A1542">
        <w:rPr>
          <w:rFonts w:ascii="Arial" w:hAnsi="Arial"/>
          <w:sz w:val="22"/>
          <w:u w:val="single"/>
        </w:rPr>
        <w:t>Parallel</w:t>
      </w:r>
      <w:r w:rsidR="005E4A6B">
        <w:rPr>
          <w:rFonts w:ascii="Arial" w:hAnsi="Arial"/>
          <w:sz w:val="22"/>
          <w:u w:val="single"/>
        </w:rPr>
        <w:t xml:space="preserve"> lines</w:t>
      </w:r>
      <w:r w:rsidR="001221AA">
        <w:rPr>
          <w:rFonts w:ascii="Arial" w:hAnsi="Arial"/>
          <w:sz w:val="22"/>
        </w:rPr>
        <w:t xml:space="preserve"> </w:t>
      </w:r>
      <w:r w:rsidR="00E72123">
        <w:rPr>
          <w:rFonts w:ascii="Arial" w:hAnsi="Arial"/>
          <w:sz w:val="22"/>
        </w:rPr>
        <w:t>–</w:t>
      </w:r>
      <w:r w:rsidR="001221AA">
        <w:rPr>
          <w:rFonts w:ascii="Arial" w:hAnsi="Arial"/>
          <w:sz w:val="22"/>
        </w:rPr>
        <w:t xml:space="preserve"> </w:t>
      </w:r>
      <w:r w:rsidR="00E72AC5">
        <w:rPr>
          <w:rFonts w:ascii="Arial" w:hAnsi="Arial"/>
          <w:sz w:val="22"/>
        </w:rPr>
        <w:t>lines that lie in the same plane and never intersect</w:t>
      </w:r>
      <w:r w:rsidR="00E72123">
        <w:rPr>
          <w:rFonts w:ascii="Arial" w:hAnsi="Arial"/>
          <w:sz w:val="22"/>
        </w:rPr>
        <w:t>.</w:t>
      </w:r>
    </w:p>
    <w:p w14:paraId="6C398F79" w14:textId="77777777" w:rsidR="0068066A" w:rsidRDefault="0068066A" w:rsidP="00CB6A0E">
      <w:pPr>
        <w:numPr>
          <w:ilvl w:val="0"/>
          <w:numId w:val="2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>Parallel lines are always the same distance apart.</w:t>
      </w:r>
    </w:p>
    <w:p w14:paraId="77421515" w14:textId="77777777" w:rsidR="00926030" w:rsidRDefault="00926030" w:rsidP="00CB6A0E">
      <w:pPr>
        <w:numPr>
          <w:ilvl w:val="0"/>
          <w:numId w:val="2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The </w:t>
      </w:r>
      <w:r w:rsidR="002D0789">
        <w:rPr>
          <w:rFonts w:ascii="Arial" w:hAnsi="Arial"/>
          <w:sz w:val="22"/>
        </w:rPr>
        <w:t>symbol || means “is parallel to.”</w:t>
      </w:r>
    </w:p>
    <w:p w14:paraId="3D2FB7D9" w14:textId="159E1D78" w:rsidR="00E72123" w:rsidRPr="002D0789" w:rsidRDefault="00596765" w:rsidP="00CB6A0E">
      <w:pPr>
        <w:numPr>
          <w:ilvl w:val="0"/>
          <w:numId w:val="3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</w:t>
      </w:r>
      <w:r w:rsidR="002D0789">
        <w:rPr>
          <w:rFonts w:ascii="Arial" w:hAnsi="Arial"/>
          <w:sz w:val="22"/>
        </w:rPr>
        <w:t xml:space="preserve">in the figure shown to the right, </w:t>
      </w:r>
      <w:r w:rsidR="00802B7F" w:rsidRPr="00D66950">
        <w:rPr>
          <w:position w:val="-4"/>
        </w:rPr>
        <w:object w:dxaOrig="380" w:dyaOrig="460" w14:anchorId="4A16F28E">
          <v:shape id="_x0000_i1027" type="#_x0000_t75" style="width:18.25pt;height:23.65pt" o:ole="">
            <v:imagedata r:id="rId14" o:title=""/>
          </v:shape>
          <o:OLEObject Type="Embed" ProgID="Equation.DSMT4" ShapeID="_x0000_i1027" DrawAspect="Content" ObjectID="_1630907767" r:id="rId15"/>
        </w:object>
      </w:r>
      <w:r w:rsidR="00EE72E0">
        <w:rPr>
          <w:rFonts w:ascii="Arial" w:hAnsi="Arial"/>
          <w:sz w:val="22"/>
        </w:rPr>
        <w:t xml:space="preserve"> and </w:t>
      </w:r>
      <w:r w:rsidR="00802B7F" w:rsidRPr="00802B7F">
        <w:rPr>
          <w:position w:val="-6"/>
        </w:rPr>
        <w:object w:dxaOrig="380" w:dyaOrig="480" w14:anchorId="0E268BBC">
          <v:shape id="_x0000_i1028" type="#_x0000_t75" style="width:18.25pt;height:23.65pt" o:ole="">
            <v:imagedata r:id="rId16" o:title=""/>
          </v:shape>
          <o:OLEObject Type="Embed" ProgID="Equation.DSMT4" ShapeID="_x0000_i1028" DrawAspect="Content" ObjectID="_1630907768" r:id="rId17"/>
        </w:object>
      </w:r>
      <w:r w:rsidR="00EE72E0">
        <w:rPr>
          <w:rFonts w:ascii="Arial" w:hAnsi="Arial"/>
          <w:sz w:val="22"/>
        </w:rPr>
        <w:t xml:space="preserve"> lie in the same plane and never intersect, so </w:t>
      </w:r>
      <w:r w:rsidR="00802B7F" w:rsidRPr="00D66950">
        <w:rPr>
          <w:position w:val="-4"/>
        </w:rPr>
        <w:object w:dxaOrig="380" w:dyaOrig="460" w14:anchorId="18E2CAB4">
          <v:shape id="_x0000_i1029" type="#_x0000_t75" style="width:18.25pt;height:23.65pt" o:ole="">
            <v:imagedata r:id="rId14" o:title=""/>
          </v:shape>
          <o:OLEObject Type="Embed" ProgID="Equation.DSMT4" ShapeID="_x0000_i1029" DrawAspect="Content" ObjectID="_1630907769" r:id="rId18"/>
        </w:object>
      </w:r>
      <w:r w:rsidR="002D0789">
        <w:rPr>
          <w:rFonts w:ascii="Arial" w:hAnsi="Arial"/>
          <w:sz w:val="22"/>
        </w:rPr>
        <w:t xml:space="preserve"> |</w:t>
      </w:r>
      <w:proofErr w:type="gramStart"/>
      <w:r w:rsidR="002D0789">
        <w:rPr>
          <w:rFonts w:ascii="Arial" w:hAnsi="Arial"/>
          <w:sz w:val="22"/>
        </w:rPr>
        <w:t xml:space="preserve">| </w:t>
      </w:r>
      <w:proofErr w:type="gramEnd"/>
      <w:r w:rsidR="00802B7F" w:rsidRPr="00802B7F">
        <w:rPr>
          <w:position w:val="-6"/>
        </w:rPr>
        <w:object w:dxaOrig="380" w:dyaOrig="480" w14:anchorId="177599E8">
          <v:shape id="_x0000_i1030" type="#_x0000_t75" style="width:18.25pt;height:23.65pt" o:ole="">
            <v:imagedata r:id="rId16" o:title=""/>
          </v:shape>
          <o:OLEObject Type="Embed" ProgID="Equation.DSMT4" ShapeID="_x0000_i1030" DrawAspect="Content" ObjectID="_1630907770" r:id="rId19"/>
        </w:object>
      </w:r>
      <w:r w:rsidR="002D0789">
        <w:rPr>
          <w:rFonts w:ascii="Arial" w:hAnsi="Arial"/>
          <w:sz w:val="22"/>
        </w:rPr>
        <w:t>.</w:t>
      </w:r>
    </w:p>
    <w:p w14:paraId="6AACC4FD" w14:textId="77777777" w:rsidR="00EE72E0" w:rsidRDefault="00EE72E0" w:rsidP="00E72123">
      <w:pPr>
        <w:ind w:left="720"/>
        <w:rPr>
          <w:rFonts w:ascii="Arial" w:hAnsi="Arial"/>
          <w:sz w:val="22"/>
        </w:rPr>
      </w:pPr>
    </w:p>
    <w:p w14:paraId="010E10DB" w14:textId="77777777" w:rsidR="000905D3" w:rsidRDefault="00EC08FD" w:rsidP="00CB6A0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5DE0B39" wp14:editId="4261789A">
            <wp:simplePos x="0" y="0"/>
            <wp:positionH relativeFrom="column">
              <wp:posOffset>4362450</wp:posOffset>
            </wp:positionH>
            <wp:positionV relativeFrom="paragraph">
              <wp:posOffset>22860</wp:posOffset>
            </wp:positionV>
            <wp:extent cx="1581785" cy="1332865"/>
            <wp:effectExtent l="0" t="0" r="0" b="0"/>
            <wp:wrapNone/>
            <wp:docPr id="434" name="Picture 434" descr="https://el-gizmos.s3.amazonaws.com/HTML5UserGenerated/1C48D/052316_0811428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 descr="https://el-gizmos.s3.amazonaws.com/HTML5UserGenerated/1C48D/052316_081142877.png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410" r="4526" b="18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785" cy="1332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05D3">
        <w:rPr>
          <w:rFonts w:ascii="Arial" w:hAnsi="Arial"/>
          <w:sz w:val="22"/>
          <w:u w:val="single"/>
        </w:rPr>
        <w:t>P</w:t>
      </w:r>
      <w:r w:rsidR="00F93D68">
        <w:rPr>
          <w:rFonts w:ascii="Arial" w:hAnsi="Arial"/>
          <w:sz w:val="22"/>
          <w:u w:val="single"/>
        </w:rPr>
        <w:t>lane</w:t>
      </w:r>
      <w:r w:rsidR="000905D3">
        <w:rPr>
          <w:rFonts w:ascii="Arial" w:hAnsi="Arial"/>
          <w:sz w:val="22"/>
        </w:rPr>
        <w:t xml:space="preserve"> – </w:t>
      </w:r>
      <w:r w:rsidR="002D4A60">
        <w:rPr>
          <w:rFonts w:ascii="Arial" w:hAnsi="Arial"/>
          <w:sz w:val="22"/>
        </w:rPr>
        <w:t xml:space="preserve">a </w:t>
      </w:r>
      <w:r w:rsidR="00F93D68">
        <w:rPr>
          <w:rFonts w:ascii="Arial" w:hAnsi="Arial"/>
          <w:sz w:val="22"/>
        </w:rPr>
        <w:t xml:space="preserve">flat surface that extends forever </w:t>
      </w:r>
      <w:r w:rsidR="0068066A">
        <w:rPr>
          <w:rFonts w:ascii="Arial" w:hAnsi="Arial"/>
          <w:sz w:val="22"/>
        </w:rPr>
        <w:t>in</w:t>
      </w:r>
      <w:r w:rsidR="00F93D68">
        <w:rPr>
          <w:rFonts w:ascii="Arial" w:hAnsi="Arial"/>
          <w:sz w:val="22"/>
        </w:rPr>
        <w:t xml:space="preserve"> all directions.</w:t>
      </w:r>
    </w:p>
    <w:p w14:paraId="13A9471A" w14:textId="77777777" w:rsidR="000905D3" w:rsidRDefault="000905D3" w:rsidP="000905D3">
      <w:pPr>
        <w:ind w:left="720"/>
        <w:rPr>
          <w:rFonts w:ascii="Arial" w:hAnsi="Arial"/>
          <w:sz w:val="22"/>
        </w:rPr>
      </w:pPr>
    </w:p>
    <w:p w14:paraId="601963FF" w14:textId="77777777" w:rsidR="000905D3" w:rsidRDefault="00F93D68" w:rsidP="00CB6A0E">
      <w:pPr>
        <w:numPr>
          <w:ilvl w:val="0"/>
          <w:numId w:val="1"/>
        </w:numPr>
        <w:rPr>
          <w:rFonts w:ascii="Arial" w:hAnsi="Arial"/>
          <w:sz w:val="22"/>
        </w:rPr>
      </w:pPr>
      <w:r>
        <w:rPr>
          <w:rFonts w:ascii="Arial" w:hAnsi="Arial"/>
          <w:sz w:val="22"/>
          <w:u w:val="single"/>
        </w:rPr>
        <w:t>Point</w:t>
      </w:r>
      <w:r>
        <w:rPr>
          <w:rFonts w:ascii="Arial" w:hAnsi="Arial"/>
          <w:sz w:val="22"/>
        </w:rPr>
        <w:t xml:space="preserve"> – a specific location in space.</w:t>
      </w:r>
    </w:p>
    <w:p w14:paraId="491E11C7" w14:textId="77777777" w:rsidR="000905D3" w:rsidRPr="001221AA" w:rsidRDefault="000905D3" w:rsidP="000905D3">
      <w:pPr>
        <w:ind w:left="720"/>
        <w:rPr>
          <w:rFonts w:ascii="Arial" w:hAnsi="Arial"/>
          <w:sz w:val="22"/>
        </w:rPr>
      </w:pPr>
    </w:p>
    <w:p w14:paraId="219CE340" w14:textId="77777777" w:rsidR="00632168" w:rsidRDefault="00914B87" w:rsidP="00CB6A0E">
      <w:pPr>
        <w:numPr>
          <w:ilvl w:val="1"/>
          <w:numId w:val="1"/>
        </w:numPr>
        <w:spacing w:before="120"/>
        <w:ind w:right="288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the lines shown </w:t>
      </w:r>
      <w:r w:rsidR="00FE15F0">
        <w:rPr>
          <w:rFonts w:ascii="Arial" w:hAnsi="Arial"/>
          <w:sz w:val="22"/>
        </w:rPr>
        <w:t xml:space="preserve">in the figure </w:t>
      </w:r>
      <w:r>
        <w:rPr>
          <w:rFonts w:ascii="Arial" w:hAnsi="Arial"/>
          <w:sz w:val="22"/>
        </w:rPr>
        <w:t>to the right are skew.</w:t>
      </w:r>
    </w:p>
    <w:p w14:paraId="1AC6CD91" w14:textId="77777777" w:rsidR="00787B15" w:rsidRPr="004D24BD" w:rsidRDefault="00787B15" w:rsidP="006B1515">
      <w:pPr>
        <w:ind w:left="720" w:right="1980"/>
        <w:rPr>
          <w:rFonts w:ascii="Arial" w:hAnsi="Arial"/>
          <w:sz w:val="22"/>
        </w:rPr>
      </w:pPr>
    </w:p>
    <w:sectPr w:rsidR="00787B15" w:rsidRPr="004D24BD" w:rsidSect="00126F7F">
      <w:footerReference w:type="default" r:id="rId22"/>
      <w:headerReference w:type="first" r:id="rId23"/>
      <w:footerReference w:type="first" r:id="rId2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0A02F0" w14:textId="77777777" w:rsidR="00CF2AA9" w:rsidRDefault="00CF2AA9">
      <w:r>
        <w:separator/>
      </w:r>
    </w:p>
  </w:endnote>
  <w:endnote w:type="continuationSeparator" w:id="0">
    <w:p w14:paraId="3081B019" w14:textId="77777777" w:rsidR="00CF2AA9" w:rsidRDefault="00CF2A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8FB5FC" w14:textId="77777777" w:rsidR="00C82728" w:rsidRDefault="00EC08FD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 wp14:anchorId="02F04386" wp14:editId="565B1484">
          <wp:simplePos x="0" y="0"/>
          <wp:positionH relativeFrom="column">
            <wp:posOffset>-695325</wp:posOffset>
          </wp:positionH>
          <wp:positionV relativeFrom="paragraph">
            <wp:posOffset>127635</wp:posOffset>
          </wp:positionV>
          <wp:extent cx="7315200" cy="304800"/>
          <wp:effectExtent l="0" t="0" r="0" b="0"/>
          <wp:wrapNone/>
          <wp:docPr id="14" name="Picture 14" descr="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304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4F8714" w14:textId="20539A04" w:rsidR="00C82728" w:rsidRDefault="00B427F5">
    <w:pPr>
      <w:pStyle w:val="Footer"/>
    </w:pPr>
    <w:r w:rsidRPr="00B427F5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42485BC7" wp14:editId="6B4B15CE">
              <wp:simplePos x="0" y="0"/>
              <wp:positionH relativeFrom="margin">
                <wp:posOffset>-933118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30" name="Group 3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31" name="Group 31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41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17" name="Rectangle 41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418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B5DEF2" w14:textId="77777777" w:rsidR="00B427F5" w:rsidRPr="003E22E6" w:rsidRDefault="00B427F5" w:rsidP="00B427F5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30" o:spid="_x0000_s1051" style="position:absolute;margin-left:-73.45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xnfHBAAApQwAAA4AAABkcnMvZTJvRG9jLnhtbLxX227jNhR8L9B/&#10;EPTuWJJlSxbiLBznggXS3aBJu8+0RFnCSqJK0rHTov/eOaRkO46BzQZBA0Th9fBcZobM+adtXTlP&#10;XKpSNDPXP/NchzepyMpmNXP/eLwZxK6jNGsyVomGz9xnrtxPF7/+cr5pEx6IQlQZlw6MNCrZtDO3&#10;0LpNhkOVFrxm6ky0vMFkLmTNNLpyNcwk28B6XQ0Dz5sMN0JmrRQpVwqjV3bSvTD285yn+mueK66d&#10;aubCN22+0nyX9B1enLNkJVlblGnnBnuHFzUrGxy6M3XFNHPWsnxlqi5TKZTI9Vkq6qHI8zLlJgZE&#10;43tH0dxKsW5NLKtks2p3aUJqj/L0brPpl6d76ZTZzB0hPQ2rUSNzrIM+krNpVwnW3Mr2ob2X3cDK&#10;9ijebS5r+otInK1J6/MurXyrnRSDUTwZxSHMp5iLgmAUTWze0wLFebUtLa73G73JZNxv9KfTMW0c&#10;9scOybudM7vOzus+Mv8oMv8DIzvlIEs+NrK2TBP8dvVH61X9f8wT7NJryd3OSP0mGzWT39ftAFBt&#10;mS6XZVXqZ0M7gJKcap7uy/Re2s4eSqE/6TOOeTrWCULKOe2hZXYTo6DuRPpdOY1YFKxZ8blqQVkI&#10;ianzy+VD6r44cVmV7U1ZVQRAanexgd5H9DiRHku9K5Gua95oqyWSVwhTNKooW+U6MuH1koMa8nPm&#10;G3YD0XdK03GEbcPvf4J47nnT4HKwGHuLQehF14P5NIwGkXcdhV4Y+wt/8S/t9sNkrTjiZdVVW3a+&#10;YvSVtyfJ3MmelQkjN84TM6JmGQGHDDN6F0ESSgn5qmT6O7KKdWhryXVaUDNH5rpxLN5NmDTvM0tJ&#10;V6C+s9z8JjKoA1trYZLxRuqfIsiOwYCAVPqWi9qhBlINR4119oRM29D6JeR0I6jgJpSqeTEAmzRi&#10;3CeHuyb8Jz3A7aJ6fKD3tpzT3XJKlx8K1nJ4SWYPUR/1qKe0As4Vd0I/smJjVu40VJmckv+URSdH&#10;pf4k1NNIJ6VhHE7DENIF0QyikRcbQxZ5pKrBeDrycCKJqu+Hvh8YzvTa+NOZVaIqs55NSq6Wi0pa&#10;iM1vLv3LXnlfLKsaZ4PTg8gjdWe4v3MwCM26BW1Us3IdVq3wMEi1NLEdlI+qesVUYc8wZikAltSl&#10;xpOgKuuZG3v008Vl683Npd5hgwpga02tpcieAVQpgCP4o9r0psQhd0zpeyZxrWMQTxX9FZ+8EvBc&#10;dC3XKYT8+9Q4rQdYMOs6GzwTENVfa0Y6Wn1uAKOpH9LNpk0nHEcBOvJwZnk406zrhQBpUVV4Z5q0&#10;Xld9M5ei/gbUzelUTLEmxdk2f11noe3zBW+ilM/nZpkV6LvmoYWsWxRReh+335hsO2ZpKMMX0UOX&#10;JUcEs2sto+ageF4a9u3zCj5RBzQyre7i/d+4hXekfZ08kvReiq1j8E4ugYJELEdvMdzHr9qjm0VK&#10;sSk4y1A0e7scbLVREJJ+KHNhFPmxB2+IlkEcRlOLWvKKaBnGozhC5YiWwciPop44vVz2avYewSO2&#10;TcfB+JhLJynDEgr3uskMqzQrK9vuhZLi35NHb5dbLKTBIx59LAV6REMlbLPD888gD29hYPDFY/uw&#10;b/C5/+/i4j8AAAD//wMAUEsDBBQABgAIAAAAIQBYYLMbugAAACIBAAAZAAAAZHJzL19yZWxzL2Uy&#10;b0RvYy54bWwucmVsc4SPywrCMBBF94L/EGZv07oQkaZuRHAr9QOGZJpGmwdJFPv3BtwoCC7nXu45&#10;TLt/2ok9KCbjnYCmqoGRk14ZpwVc+uNqCyxldAon70jATAn23XLRnmnCXEZpNCGxQnFJwJhz2HGe&#10;5EgWU+UDudIMPlrM5YyaB5Q31MTXdb3h8ZMB3ReTnZSAeFINsH4Oxfyf7YfBSDp4ebfk8g8FN7a4&#10;CxCjpizAkjL4DpvqGkgD71r+9Vn3AgAA//8DAFBLAwQUAAYACAAAACEAiz15NOEAAAANAQAADwAA&#10;AGRycy9kb3ducmV2LnhtbEyPwWrDMAyG74O9g9Fgt9b2mpY1i1NK2XYqg7WDsZsbq0loLIfYTdK3&#10;n3Pabr/Qx69P2Wa0Deux87UjBXIugCEVztRUKvg6vs2egfmgyejGESq4oYdNfn+X6dS4gT6xP4SS&#10;xRLyqVZQhdCmnPuiQqv93LVIcXd2ndUhjl3JTaeHWG4b/iTEiltdU7xQ6RZ3FRaXw9UqeB/0sF3I&#10;135/Oe9uP8flx/deolKPD+P2BVjAMfzBMOlHdcij08ldyXjWKJjJZLWO7JQWCbAJEWu5BHaakkiA&#10;5xn//0X+CwAA//8DAFBLAwQKAAAAAAAAACEAnEnJvSluAAApbgAAFQAAAGRycy9tZWRpYS9pbWFn&#10;ZTEuanBlZ//Y/+EAGEV4aWYAAElJKgAIAAAAAAAAAAAAAAD/7AARRHVja3kAAQAEAAAAZAAA/+ED&#10;Ymh0dHA6Ly9ucy5hZG9iZS5jb20veGFwLzEuMC8APD94cGFja2V0IGJlZ2luPSLvu78iIGlkPSJX&#10;NU0wTXBDZWhpSHpyZVN6TlRjemtjOWQiPz4gPHg6eG1wbWV0YSB4bWxuczp4PSJhZG9iZTpuczpt&#10;ZXRhLyIgeDp4bXB0az0iQWRvYmUgWE1QIENvcmUgNS41LWMwMjEgNzkuMTU0OTExLCAyMDEzLzEw&#10;LzI5LTExOjQ3OjE2ICAgICAgICAiPiA8cmRmOlJERiB4bWxuczpyZGY9Imh0dHA6Ly93d3cudzMu&#10;b3JnLzE5OTkvMDIvMjItcmRmLXN5bnRheC1ucyMiPiA8cmRmOkRlc2NyaXB0aW9uIHJkZjphYm91&#10;dD0iIiB4bWxuczp4bXBNTT0iaHR0cDovL25zLmFkb2JlLmNvbS94YXAvMS4wL21tLyIgeG1sbnM6&#10;c3RSZWY9Imh0dHA6Ly9ucy5hZG9iZS5jb20veGFwLzEuMC9zVHlwZS9SZXNvdXJjZVJlZiMiIHht&#10;bG5zOnhtcD0iaHR0cDovL25zLmFkb2JlLmNvbS94YXAvMS4wLyIgeG1wTU06T3JpZ2luYWxEb2N1&#10;bWVudElEPSJEMjAwRjhDMzRBOEJEQjU3RTNBMTIwRUY4NDU5MDRDQSIgeG1wTU06RG9jdW1lbnRJ&#10;RD0ieG1wLmRpZDo4QzYyQ0NGMzk2QTcxMUU0ODg0OUIwM0ZBODJCQUY5NSIgeG1wTU06SW5zdGFu&#10;Y2VJRD0ieG1wLmlpZDo4QzYyQ0NGMjk2QTcxMUU0ODg0OUIwM0ZBODJCQUY5NSIgeG1wOkNyZWF0&#10;b3JUb29sPSJBZG9iZSBQaG90b3Nob3AgQ0MgKFdpbmRvd3MpIj4gPHhtcE1NOkRlcml2ZWRGcm9t&#10;IHN0UmVmOmluc3RhbmNlSUQ9InhtcC5paWQ6YjhhYTFhNTgtZThhMy0yYTQzLWI1YmUtNGIyNTFi&#10;YzA3NTBiIiBzdFJlZjpkb2N1bWVudElEPSJEMjAwRjhDMzRBOEJEQjU3RTNBMTIwRUY4NDU5MDRD&#10;QSIvPiA8L3JkZjpEZXNjcmlwdGlvbj4gPC9yZGY6UkRGPiA8L3g6eG1wbWV0YT4gPD94cGFja2V0&#10;IGVuZD0iciI/Pv/uAA5BZG9iZQBkwAAAAAH/2wCEAAEBAQEBAQEBAQEBAQEBAQEBAQEBAQEBAQEB&#10;AQEBAQEBAQEBAQEBAQEBAQECAgICAgICAgICAgMDAwMDAwMDAwMBAQEBAQEBAgEBAgICAQICAwMD&#10;AwMDAwMDAwMDAwMDAwMDAwMDAwMDAwMDAwMDAwMDAwMDAwMDAwMDAwMDAwMDA//AABEIAHUE+wMB&#10;EQACEQEDEQH/xADEAAEAAgIDAQEBAAAAAAAAAAAABgcDBQEECAIJCgEBAQEAAgMBAQAAAAAAAAAA&#10;AAECAwcEBQgGCRAAAAcAAQIDBQQECAsHBAMAAAECAwQFBgcREiETFTHTFJRVQVEWCPBxIiNhgbHB&#10;0TIllZGh4UIzJERUdDUX8VJDU2NztGJygzRkhQkRAQACAQIFAgMFBgQDBwUAAAABAhEhAzESBAUG&#10;QQdRIhNhcTJCCIGRocEjFLFSMxXw0WLhgqKDJCUW8ZJDoxf/2gAMAwEAAhEDEQA/AP7+AAAAAAAA&#10;AAAAAAAAAAAAAAAAAAAAAAAAAAAAAAAAAAAAAAAAAAAAAAAAAAAAAAAAAAAAAAAAAAAAAAAAAAAA&#10;AAAAAAAAAAAAAAAAAAAAAAAAAAAAAAAAAAAAAAAAAAAAAAAAAAAAAAAAAAAAAAAAAAAAAAAAAAAA&#10;AAAAAAAAAAAAAAAAAAAAAAAAAAAAAAAAAAAAAAAEicxkAz6AKAAAAAAAAAAAAAAAAAAAAAAAAAAA&#10;AAAAAAAAAAAAAAAAAAAAAAAAAAAAAAAAAAAAAAAAAAAAAAAAAAAAAAAAAAAAAAAAAAAAAAAAAAAA&#10;AAAAAAAAAAAAAAAAAAAAAAAAAAAAAAAAAAAAAAAAAAAAAAAAAAAAAAAAAAAAAAAAAAAAAAAAAAAA&#10;AAAAAAAAAAAAAAAAAAAAAAAAAAAAAAah+rxAcfyn/MBrhrJ95TVbjbNlawIDrxdzTcuWxHW4nqSe&#10;raXVpNZdx9PD7R4PV9x6PorV2+p3Ipe+eXSZzjGeET8Y4ufa6XqN+Jts0tasccQ76H2XCI23W3Eq&#10;IjI0OIURkZdSMuhn1IyHmxMWjMcHBj4sooAAAAAAAAAAAAAAAAAAAAAAAAAAAAAAAAAAAAAAAAAA&#10;AAAAAAAAAAAAAAAAAAAAAAAAAAAAAAAAAAAAAAAAAAAAAAAAAAAAAAAAAAAAAAAAAAAAAAAAAAAA&#10;AAAAAAAAAAAAAAAAAAAAAAAAAAAAAAAAAAAAAAAAAAAAAAAAAAAAAAAAAAAAAAAAAAAAAAAAAAAA&#10;AAAAAAABAADpT7GBVRXJtnMjQIbXi7KmPNx2Gy/+t11SUJ/jMeN1fWdN0OxbqeqtybNYzM4mcfui&#10;Zcuzs7vUbkbWxWbbk8IjWZUjpPzK8R55DhN6RN9LbMyKJQRZM/v6depon+U3VKLqXT/T+PXr7B09&#10;5D7/AHtp49a2xu9f9TrozjbjZ6mM44/PHT2p/F2P2X2h8975tR1HS9Fy9LP5r7mzXj/0zuRf/wAL&#10;z5pvznznkrZyGRZiH+12Tr6b8Urx6knurYTbKE9vt/8A2VdT8P19FeQ/q33bTbp/H+2csZnG7PUZ&#10;z/5d+k/m7d7L+m216V3u99wmt/XbpsxP/wCyN79n4VYQ+QPzC80z36mgs7J9KEEuRHovgc7AhMuG&#10;aS+Is0qhrSThJPolyQpayI+0j6GOuu3+ee+nu11m727sG9O/s0iJttxToNvkrbP59zb2ZtnE/mmX&#10;7TrvCvZ/266Ta6vv+1WN+2eW97dTebzXEzjbpbciMZjXliPtVpyDxlyDgnIszbVj8crZa0sWCrGJ&#10;atyJDSSU407KiypKkSCR4klwyNSSMy69D6daee+3XnHhe5t9b5f030v7q1uW/wBTYvzWry82mzuX&#10;xjmrxiIn04Tj994X5x4h5Pt26Hxrfi1tisTO3ybtOWs6RMfUpXMfdnHrxhen5d+VrmC4vL2Vs6/C&#10;YNK6puWqfJXHYKLNW/GZW072ojtOIQpKVF+z3GSfAiIvrX9Kfmnce89r67xjuW5z06GNmdiOWsYp&#10;uTvTeM1pXOJrXW97TriuIiXzp+oXxXoe1df0nfeg24pPWTu/WxM63p9LltibTraLWzy1iNMzmZfo&#10;zCkFJaU4RkfRw0eBKIvBKD9ivH/OH10+b+DtgAAAAAAAAAAAAAAAAAAAAAAAAAAAAAAAAAAAAAAA&#10;AAAAAAAAAAAAAAAAAAAAAAAAAAAAAAAAAAAAAAAAAAAAAAAAAAAAAAAAAAAAAAAAAAAAAAAAAAAA&#10;AAAAAAAAAAAAAAAAAAAAAAAAAAAAAAAAAAAAAAAAAAAAAAAAAAAAAAAAAAAAAAAAAAAAAAAAAAAA&#10;AAAAAAAACY9RUPMnLNfxLnGLN6Eq0tbSQ5DpqxL3w6X3mmyckSZL/lu+VEhpWnv6JNalLSkiLqak&#10;9Xe63ud0Ptj2Ovcuo2vr9dvWmuztc1qc81mnP88bW7WvLW8W+aIzwjXh+89vvA+t897x/tvT3+j0&#10;e3Xm3d3EW5InPL8k3pNptMTEYnTWZ4PAWk/NBy3f+c1HuIefhumZfDUtbFQ4TfXqlPx01E2clfgX&#10;VTbjfU/sIvAfDvkf6kvcfvM22+39RHRdHaMTSNvpt3TT89+mi3p6YfWPYvYfwfte3E9x2rdd1Mfn&#10;vbd24/8Aspu8v74n+ajLS6uLuQcu5tbG2kmZmciymyJr3j7SJyQ44ok+Hs9g6S7v3vuvfeo/u+67&#10;07vU/wCaa1jj9lYrH8Havauydq7H0/8Aadp2a7HT/wCWucfxmZawh6qfjHGHtTr/ABEYmsTHrI9k&#10;aO6n8Tfl549qc1KXVXfJCpV7bWkRXkTlwFNszVJYfb6OsSEx58FnzUqJaW0GReKuqfsHyHvHX+1P&#10;sj2XtPZr/R7x3j6193cxW2m3vVvMct67tPwbtaZrNOHNrMzj5f7H2vovcr3Y7r3PutI3uz9tjb26&#10;bc5iOaaTSs5rNJ/Ft3t80WzmInSIayLaWGs/KrrJGgsHbGVldvBap5E91yTL7ZMuhUtHxDy1POuo&#10;TfyuhmajJo+0uhEPBnuXW+Sfpn7h1HeNz6u90XU7X0pxFcc/XbcT+CKxOl7fi5uOmMRjyqdu6LsH&#10;v/0fSdp2o2um6npL89YzMadNuz+aZxmduvDHD7Zz5py9j6XeQZpq7SbN9BmRErr58Z5hJf1V/wCe&#10;4X2D8H+nHyCOye6PQ7V5x0nWRu7d5+Exsbs7enLa2t8Rpy8czOIft/e/sv8Au3gXVb+3Gep6bkvX&#10;7p3duL8bRH4czrnhiIzL9dONroraDKPr1NEuQXsMv6rMA/8Aym//ADB/UK1eV8CVzMfMs4ZbAAAA&#10;AAAAAAAAAAM64AAAAAEAUAAAAAAAAAAAAAAAAAAAAAAAAAAAAAAAAAAAAAAAAAAAAAAAAAAAAAAA&#10;AAAATPoAoAAAAAAAAAAAAAAAAAAAAAAAAAAAAAAAAAAAAAAAAAAAAAAAAAAAAAAAAAAAAAAAAAAA&#10;AAAAAAAAAAAAJE51gBQAAAABAFAAAAAAAAAAAAAAAAAAAAAAAAAAAAAmcRmT1eJ/zo070mgxN6ju&#10;NqqtLiueSSeqUlcxoDzby/8AOJKV05I6+zqvp7TIfIP6uuy73Wdg7V3vb/0+i3d+to04b89PETra&#10;OE7fpW3H09fpP9N3da9L3ruHabfj6ra2rR/5P1dOE+m58Y4er89v8Y+CMZtx0fYmNctznqj1+8qq&#10;T46HWnZzWIRTrBw2ocY31kgnH1kRmRdT6F7CNRkRmReJe58e7PHfu9bHaPqRsz1F+XnmvNETyzMa&#10;ZrxmIjjGM5ng9R37uv8AsnaOo7t9K299Db55pWcWtETGYjSdccIxrOnqlWv4z0eK2jGJuEMpnTZE&#10;FuumMqNcOdHsXyjxJbKiLvJBumaVpMu5C0qLx6EZ/qfKvbjvfiXltPE+5R/6jdtSNu/yfPF61nPL&#10;XcvEYm3LraJnGdOD8745572nyXxi/k3RxMbe1W87m3mc0msz8s2mtYmZrEW0iYjMazxYuSsDK411&#10;UjKzbKJayY0SHKdkQ23Wm0fGsk+hlaHupk4ls0q8DURpUXj16kXB7i+Ebvt95JueOb/UR1G9t0pa&#10;bcnJ+OlbxGIvuRwtHC0/s4RzeC+XR5v2GvfNvp7dNt3vasVm8Xzy2mszExWumYmNYjWJ9NZvz8xT&#10;hTONPy9z2E/6svLTy9qOra36rHqQ0ZErr3ETCyPp1IjT0+4d6fqJtbqvC/DOr2o/ox03WRM/b/6O&#10;I44n8s+n3uoPY3+h5P5P025pvT1Oxp8Yi/Va/D1j786NVMbPO/lTrEq/dr3e3dkeWZI73G4EiQjz&#10;Oho70o6ZxvofgZkovHoZEPA6iP8AZ/0y9PFp+buvUW0+M7PXzOfzYxXbrGPk4+s8fI6eZ7p+oTd3&#10;Ka7fQdLEZ+HP0sRj09d23+bh+7y116H1L+IfN3a+4b/ae4bPcem/19m8Wjhxj74mP3xLv7r+i2u4&#10;9FudD1Gu1u1xPH+UxP7ph+jP5cNSVkUlkz/0kl9ZeH2LOiR06pjpIz/b+8f2b6Dr9ju3b9nuPT69&#10;PvUi1ePCfviJ/fEP5e9Z0e70HV7nR73+rtWms8OMfdMx+6ZeyB5bxgAAAAAAAAAAAHRtDMqyxMjM&#10;jKDLMjL2kfw7nQy/hIWOMfePwt9VtPqU/wCcke8HsXAeq2n1Kf8AOSPeCB6rafUp/wA5I94Aeq2n&#10;1Kf85I94Aeq2f1Kf0/4yR/F/4gGIzn1c+q2n1Kf85I94AxLtbQj8LOw9n++SPeAPj1a1+p2Hzsn3&#10;gB6ta/U7D52T7wA9Wtfqdh87J94AerWv1Ow+dk+9APVrX6nYfOyfeAHq1r9TsPnZPvAHC7a17fCz&#10;sPs/2yT4dTLr/wCIEVj9wwerWv1Ow+ck+9APVrX6nYfOyfeAHq1r9TsPnZPvAD1a1+p2Hzsn3gB6&#10;ta/U7D52T7wA9Wtfqdh87J94AerWv1Ow+dk+8Adf1a1+p2Hzsn3gB6ta/U7D52T7wA9Wtfqdh85J&#10;96AerWv1Ow+dk+8APVrX6nYfOyfeAHq1r9TsPnZPvAD1a1+p2H8H+uyf8f7z2Bj1GJdta9xf2lYd&#10;O3/fJP8AD/6vUTEYx6K+PVrX6nYfOyfeCoerWv1Ow+dk+8APVrX6nYfOyfeAHq1r9TsPnJPvAD1a&#10;1+p2Hzsn3gB6ta/U7D52T7wB8qt7Uk+FnYfd/wDuyfeAMXrFt9UsfnZPvQD1i2+qWPzsn3oB6xbf&#10;VLH52T70A9Ytvqlj87J96Aer231Sx+dk+9E5dcqer231Sx+dk+9DEB6vbfVLH52T70MQOv6xbfVL&#10;H56T70VD1i2+qWPh7f8AXpP6/wDzPuAPWLb6pY/OyfegHrFt9UsfnZPvQD1e2+qWPzsn3oB6vbfV&#10;LH52T70SK4U9Xtvqlj87J96GIGFVvbdT6Wlj08P9tk/aX/u/aLEY0hHz6xbfVLH52T70A9Ytvqlj&#10;87J96AesW31Sx+dk+9APWLb6pY/PSfegHq9t9UsfnZPvQx6h6vbfVLH52T70TEK+F3Ft0/5pY+3/&#10;AH2T9x/+qKjF6xbfVLH52T70A9Ytvqlj87J96AesW31Sx+dk+9APWLb6pY/OyfegHrFt9UsfnZPv&#10;QD1i2+qWPzsn3oDg7i26H/alj87J+7/3QGH1m4+q2Xz0r3oB6zcfVbL56V70A9ZuPqtl89K96Aes&#10;3H1Wy+ele9APWbf6rZfPSveiYhT1m3+q2Xz0r3oYgdf1m4+q2Xz0r3oqHrNx9VsvnpXvQD1m4+q2&#10;Xz0r3oB6zb/VbL2n/t0r3oROdYD1m3+q2Xz0r+TzQx6h6zb/AFWy8P8A+dK96JiFPWLj6rZfPyve&#10;i49UYVXFv3H/AGrZfPSveiYhXz6zcfVbL56V70VD1m4+q2Xz0r3oB6zcfVbL56V70A9ZuPqtl89K&#10;96Aes2/1Wy+ele9DHqHrNv8AVbL56V70TEK+HLm46f8ANbL2/wC/Sv4f/VFRi9ZuPqtl89K96Aes&#10;3H1Wy+ele9APWbj6rZfPSvegHrNx9VsvnpXvQD1m4+q2Xz0r3oB6zb/VbL56V70Bwq5t+0/7Wsuv&#10;T2fHSvegMPrVz9Ws/n5XvQHPrVz9Xs/n5fvQHHrVz9Ws/n5XvQD1q5+rWfz8r3wB63c/VrP5+WX8&#10;roB61c/VrP5+V70ZiuMfYp61c/VrPp/x8r3ouIjX4DCq6uO4/wC1rPp/x8r7v/dIOWOA+fWrn6tZ&#10;/PyveioetXP1az+fle9APWrn6tZ/Pyvb93g6AetXP1az+fle9Ga1xqp61c/VrP5+V70XEB61c/Vr&#10;P5+V70MQMa7q58P7Xs/t/wBvlfwf+qLEYjAx+tXP1az+fle9BD1q5+rWfz8r3oB61c/VrP5+V70A&#10;9aufq1n8/K96Jy1zE+sB63c/VrP5+V74IrWsREcID1q5+rWfz8r3oYhXB3Vz0P8Ataz9h/7fK96G&#10;IGD1q5+rWfz8r3oqJFIrd7EjvSZKNCy1GZKRJJUqV50WOZIPz5UYnzkxWk+YnuU4hJJ7i69OpAYj&#10;OfVHfWrn6tZ/PyvegHrdx9Xs/n5XveoB63c/VrP5+V70A9aufq1n8/LP+R0InOsB61c/VrP5+V70&#10;BhO8uup/2vae3p/zCX/H/wCN94Dj1y6+sWn94S/fAHrl19XtC/8A7CX74A9cuvq9p/eEv3wY9Q9b&#10;uvq9p/eEv7f/AMwmIU9buvq9p/eEv3wYgPW7r6vaf3hL98GIGNd5ddSL1e0/vCX9v/5f4BUY/XLr&#10;6xaf3hL98AeuXX1i0/vCX74A9cuvrFp/eEv3wB65dfV7T+8Jfvgx6h63dfV7T+8JfvhMQp63dfV7&#10;T+8JfvgxA+VXl12n/a9p/eEsvt/94MQMPrl19YtP7wl++FRsKnXaOmtay4h3FkUuqsIdlFNc+WpB&#10;SYMluUwak+d4pJxoupfaA/pKzt5D02fotJXGaq/Q09ZdwVGZGZw7WCzPjGZp/ZMzZfT4l4D13DRz&#10;qz5+z34j4o18RKDckRa5NnFJKe5z4irlRrAkt+JESnkRlN/qWY6x95PH48m9uO5driP6s7dL1nPC&#10;drd292dOasTpSY1n9/B+99sO8T2LznoO4TP9P6lqW+7c277fwnhzZ0jL8g/YP5LxMTGY4P6NLyxX&#10;CE3kLHSb/LaannaOH8SuTil9jFm2yw+ptCvilyzSlUtokqa72kNKNRJNwjHePhnsp1fnfiN/IOwd&#10;dG53mnNE9H9KKzmu5NYj6+5v0p81I588uI/DOurqHyn3a6XxDyivYu8dFuU7bblmOqi8zXFqRMz9&#10;Ou1a3y2nlmItM4jmiNYhaew0lfseF8Jq7SdEVuuNb2LXXFfKlNNW81lqwZhOsrac6SFyJSI0WQsz&#10;Qo0ml0+ngox2l5b5B0nlPtJ2vy3uk58o7He1dymsTnd6nb2YnNa029aU274rS8RrWcTFpdbeOdm3&#10;+w+5XXeMdszHjndtnm29zHNX5dm27GJmbTitrblNbVmY5bZmJiLVHz3raXccgyNLRMWDEKbV1bLn&#10;qURyG+uXDYNh1SWnOpm2hpLae77VEfTw6GfUPvl5N2fy/wA43O/9lmZ6be2tuJmYvGbU26U4XrSe&#10;FYj8Mft4u0vZ/sndfHfEq9p7tyR1G3vXmIratsVtabazWZjMzMzx4YWdatr5A/K/nJcQ1PWnGl/6&#10;XOZQnuW5HnzShRWmkI6GXbEtYau7xL90r2e0dm9z2p81/Tl0XWbfzdx7JuWraOGfrdbG3WNeSsf0&#10;5rbMRfhicWzMfgu371fE/fTq+jvHJ27umzFomfjTp/qTOnNP463iYnlnWJ4Y5vr8zRx8zRcU8Xx1&#10;JNzLZ5yXYmk+4nXX2okGM/4dCJTr0KWtXh495dCL2B+pH6Xj3ZfHvBek/D0Oz1E346807E0nXmx+&#10;ecRuW46+i+xMb3ee6d78u6nM26nf260zjTH1JtGmNIiaR+GI001zjyMPk2M4zL6R1emPy23LkHRp&#10;iKcbJDkpJkSltIPtcmUKDP8AaQpRl1SZF4/YP6jfpz7/AP777XdDs7083WdJO7t3nhp9fdmnCta/&#10;gxGmeGZnMy/n/wC9nZP9p9wOq3qRjpuo5L0+/wCjtxf80zrfM6444iMP1CirJyOwtJkZLZaV1IyM&#10;v2m0n9nh9o7wdUM4AAAAAAAAAAAOhaf8ssf+Amf/AB3BY4x94/B8ewcAAAOfuFHspiim1Nvx9ik8&#10;SZq7zTmWyi9vo7THG2629dxitdNaK3UcoD8D0euse1DypHYwtgjMjUREPF0mOaJ1cmPiotPHkC1s&#10;tRaQdJS57j+u09pS0em0b0427ZLcl5dbGgR6+BMsZ8s6ry3nlJZJtpCyNakmpKVc/NOcY+ZmIieP&#10;APhjUnP2kNyfnYreDbo5N3Pl2MiPXqrtC2cmssochcH97GdhGl7tWTb60rSlDa3T7BI3K2mIj1Z9&#10;Zj1h1D4lu3r/ABFJU29BdscgI652+gPWaKd1bMt6BZIk/G1cW1jHVy4yydI4vd2kSkpMz7Sc8a59&#10;FZW+JLJ+cqvj6bJuu1tTOuNbK+OsPTMXHgPMsLj305usdJc5159LaWYiJLiniNsiMyMJvjX932jS&#10;WnHd1DczRVMuq10XXTJdZn5+Zemvsz7WBIixptYcS1gVNtEmRnJ7Bn50ZttaHkrQpaeplYtpm2ki&#10;08ZjK/HQ+QdRP1uTt7XL4K6YRU0btpaO1F3p228tAckWq6ljOuvxZNstHSLLk/venb1T1UWJmb2i&#10;JjET6nBT1jiLitscpVOLhPz9jU0NxWR4zr61sMaR1TdVHn+bGZ8mW832OmTfmo8p1BkozMyLliYm&#10;MxwEgZ4rtPP0KrPQZWipM3opeVl6a1nz26efdwluE/DpG4tXKubZaW2/M/dxOiG1JUvsJRGMc84j&#10;EayJPmuLc5Mo+RrW03WNdZzrVbU09kUvToq021zMgOwLeSqJnXZLkJ6vbmstNEhbvxTK/MaS0jzD&#10;zz2zWMZzkRuJh9bcVXH+YgR87I/Gcq80NK43H8i3jw4klylmTb+1egtOxqJBUrr7SfMcShtC3DSl&#10;RkQ3zRmfsMNHfcfyKimk6Cu0uW1tRAsotRaS8zLtV+lzp7EiRXtymLuno5TrM9uG95TzCHmDU0pJ&#10;rSouhotriYxImyeBL9FnJz83T4+FpirVWdTnXJtouzvWG6JF+6UNCKjy4iksGtlHxSmPOfZX5fe0&#10;SXVZruxavNH4ciloEVE2bEhuTYlc3Kksx3J885CYUJDriULlyziR5coo0dKu9fltOOdpH2oUfQj5&#10;UerN/jrdb9ZxNltJjYueyeajz9o003Yw2qq4qq6HN0us2NpJz3xavj7KabcVll+UtKEIaJlpXVA4&#10;K30m8xxVRc/je0juZtVZc57S1uqu15yquaKVYqgeuNPwmH62Wxa1dVbRXmU2LDncqL5bjTqVNqWQ&#10;5ItHrpMDFt8A/g3TgWeizk+8Ys7Cun0lNKmTJdamC6tpqZMcdgxo7TVglJONNmr4hCFETrba+5CZ&#10;W3NGYjQY8vx89fVa9Bb6Kgxmd+MXWRLjRuTybtLNptp6RCq4dXBsZ8tURl5Cn3fLSy0S0kpfcZJC&#10;1+XSNZTSNZ4O0fFGkZ0GlorKXR08fIPMNaDSWk96PnIKZqTXVuJkoiPT5a7dvoqMwzGckuJMz8oi&#10;SvtsXzXMcZXGuJWZa4JL+U4i43zN5Q3Nnub7U6t+9bbt4NV5LaYdDAdecsqqLbt1sBulnKUpUUi6&#10;JUtCTJXcrEXmJtNoxEYXHDCi6fLTruu1NtGkwWYGRq2LWxflOSGykIlWsGnhxIKURXVOTZcqek20&#10;uE0jsQo1KSZER8kziYj4ols/i2VSV772i12Nz923T+stZCwn2bmkcaVEKfHhyGYNRMra2znRDI2Y&#10;0mS08a1oStKO7qWa7kWnFdYTXMxLYZ3hq0vJGfr5mpyWdu9W3Fcz+dtX72TeS2rFlL9VKlRKKhuG&#10;aiDYMLJxDkt1k/JMnO3sMjOTuYiZiMxDURmcO5muNs/O472equNbmIMuJbVeez7suVpEx49kcidO&#10;mm8ivoJSJTtrT1a/g0p80iQpSniZMkGJa013IpXh/wAf4GI+LXfgHW3hYDItozDPx2Zs9zGsEslB&#10;cqc5YvyXpVjtbooKXDjQ2KQ3miNT6WWXUpR+272DWa62jjpqmJRe+wEyoqol7XX2c1tLLtjoDss3&#10;ItDbi3ZsHKarZUS9qKKzQ5IipNxt1DC460pMic7iNIVvzfZInE/gW9rJepppmrxhajL11vcLy7E6&#10;1etbOro4rk6bLhEdO2wyp2G0p2OzIUzIfaInCQTS0OKfUjET6SYyitBxpKta2ruLfS5rIwb2Qcei&#10;ReuXEm1vCTLcgOSaqmz1Pd2LsRE9pTHnOoZaU6lSUqM0n0s29IjMmEyzGadwkjnF20erp0vDZO3y&#10;PxcBTkiGnR6W4hZIlwnJUaNI8yPFem9qjbbWhTZn4dPHEzF+X7RU+Vy1jrrGVXVzsOMcKlvL+bLs&#10;HH2oUWtz9XKtpzr7kePKdSamIpob/YMjdWklGkjNRclp5YyRGX3V5G1t89c6WKqKUKmtKCmVHdW+&#10;mdZWejVOKDEq2UR3GpDrbdc646S3G+1BF07jMiEtbExHrKRMTGY4N9ruN3smtVZJ1OZtdUxax6mb&#10;kKT1+Zcw5klLqUsqfeoYtPKfYksmy8iPKdNDikEXd3+ErfmxppKtna8OWdXU38ktPlLDQZKAi01W&#10;OrZlhKu6KF8bCr5RyJSa0qKRJrJVg0mU0zLcUyZqLxUkyCL5mMfhn1WK649UDyOUt9rfQ87SIYOZ&#10;LS+6t+W78NAgw4cdyVNsLGWaVpiwYUZpS3HDI+hF0IjMyI9ZjGfRMS3OhwEikpC0kDSZjWUSLdqi&#10;m2Gak2xlXW0mJInxIkuJfU1FYGmbEhvLaeaadjq8laTcJZdpyLTwmMSY0z6J3I4A0EGyvM9P1GNj&#10;ayorrC1i5Up1s7cXMOrqF3UtcNsqZLUVxUNpfktylMOP9huJT5BoeXI3ImM+hic4dzP5KZd8XY/K&#10;Vi6+Le8j77UXMSRPU4y27WYLMExEiLkxo0p9HxtnYy22kmny1PkjuNJJNZJmYtM+kfzMfvVJU5Gx&#10;ts9pNQUiDApswmC3Kk2Lkho7Cys3zZg0tSiPFk/GWr7bbjxoPsbbYaWta0kRddTOJiPiIsRdTIi8&#10;TP2EXiZmfs6F7T8RpHsttFS5ynT8JN8Z4a7z9ZX5jNau7azseHqIjjVBXfjPVO6qAcSVGlVU52Q6&#10;tx81o6s9OhGoePiYpzxOreIzh5d0OPfpKep0rc2JJo9Hb6evoO1b3qUmHmpUSM9ZSo/wyI7UWUua&#10;lLRpdUpS0OF2pJPU+eJiZx8GVzcT8e2+e5NlJmqqZVpk+NbTfeT8UlECvmW2SZdz0e3l2LMOPCfr&#10;ZukhuyFn3MMKQau9SUmoYm3y80cc/wAz1Vvb8W2UCNk7Cqvs9q6nYXj+arrHOuW6m417GcgNPVlg&#10;xcVFRJjyFKsUKZ6JUl5r9tJ9DLra2zMx6wmuMysLkaPYSdLzLe5+NQKzNDYUPFqGbCvRKnOJYNFN&#10;WFlmyhPMxrEkY5brryFMqJDijSalOdBiuZmsfeqA3vFkjMQbE9BssRXaOsiNSpOKOyspejbW4bff&#10;XvKhVEiiYtWkukaoxzfMT0USiSZeOo3ImYiOE8P2CO4/E2OydtzjT6qmraCrO4u7y9emMVVbC+Kj&#10;wWlPrr4NlMW7IlykIbbaZcWszPoXQjMra2P+OItTiTJoj7rXSKa4otOjJ8dae7rLuMqTAok2FvTN&#10;UdZKnO6WBUrr0VEjQk9IVIbbTGOOtRqImzUWbzOI9MiAaPiy0pYGUtKm9zu1g7K0m0dM5k3raQ8d&#10;1AVWtO1kiJaVFVJRJeetG0s9iXCcLx6kSk9262zMxOkwsxiIltZPDkmNXal/8dYSXbY2ndu7+grp&#10;l/YSYMZibFrXoiriNnV5d60KynMsIZanOEtaldFdEKMsRuZnGEnERmXQl8UWNVk67X3uky9NCvc4&#10;rQ52ulTJ67m77ZkyJ6bEhM1y0plkUMnFLUso6EPskbnes0p1FsziBI7XizaXuh0WfkOYuFM4uzOb&#10;i3smJ1p6xMM1VsMnpswqyOiRawDtDXZS5RNl0jPL8xZIT3SNyNJ+Of4CM6Piq1p1YtVHc0m3i76R&#10;Mr85LzCrI0Srevnxa2ZVLYt6+qlMym5U5nt70ESkOJV4EfUIvGudMGHfn8QPQqXWWje7w1lNxMZm&#10;XoqarkaOW9Cafs49KiOi2LOIzsuwXaykNJaZmLSsuqkrMiCL5mIxxWYxGVfZbK3G1v63M0LCH7Oz&#10;eNtrznCYix2mm1vyZkyQojTGhQ4zanXXD8EoSZ+J+A3MxEZngmJb3Qccyaakk6Ks1GS2NPXWsSmt&#10;pmWmW6/SbCxYkya1uXHvqShlPMWDUJ/yn46H2DUytKlpUXQ8xac4mMSNjueJ7HjuO+nR6TLJu211&#10;So+agzJ8q5lQrSvYn+om0quYahxopv8AkrJ9bbi3W1G2lbXlurVvzaxwJjDWY/jW62dFqNJCsaGr&#10;p8e7SN3ky9nPwG47V8uxbjSWlNw5KX22HK00uISfnqW62lptxSuhLWxMVjWZIjTLbSeHdIekyOdp&#10;J9LpUbisRcZ69qX5rVJIrm3pceylS3bWBXTq5uner3/ifPYbU2lvr08SIItGJzpMcTHwdC64znV9&#10;U5dUmkyu3rY1zAoLB/JSrh5yutbVqQ7Ux34t7SUMt9uzTDeJl6O2+wa2lJNZKLoaLa4tGJngYzw4&#10;u1pOMG8pMRUW+/wyL9m5iU11TMu6h97OqleYl6XaTEZc695iqWwspiYbsp1r9nsS4ayIStptrj5S&#10;Yx96ydLxTHy/KdHnsVe4yys6Gqas7qHble2EWutcflo+j0s3UxrLP/A+n2EqO+UeOx5/7tKW3ENL&#10;NRFK3m1OaY/4zhZiItFc6yrqt4rsrulqNzdaTHY/Naqdfoj2Fu7YxWWJlXNjx3IbNZWVMtxfxb8t&#10;ZsIipdQyzHcU8bKSb8zU21mIjVMfHg6z/D2mi6zX5abNoa9rCpJ7SaafPfj5mDCecjt18xMsobs6&#10;SVsctv4VhqO5Kf7+iWjMldEXi1YmOMrjHHi1e14/Vj6zL3TGoz2oqtazbu1kuibv2OhUc5FXPW9H&#10;0FHSSPh1WPmNMuoStLpsOH+yRF1VtM5iYxMI4yVXefhrfaWtZoHq6rq6vPWrdzBTYTVq2FkUaCWc&#10;bXDktx7tCqx1xL/eytpltzsUajJJ2bRFor8THq7Wz41XhWpMa51+Td1EB6IzZ42vXoJF1WqlspdN&#10;uRLcz7GfckQ+7o+21Nc8vw8TPwGa3m2sR8vxJjH3tdg+PLzkSVfRKN+qjrzmcmaixdt5qq+KmrgT&#10;q6FKNMs2XYzbrPqJPH5ymmyZacPv6kSVataK4z6jbSuIbfvwp0ugzOohb/Qnkqu0pJFv8BC0jc2v&#10;hvVloVnTVs9g2itGHfMQw4240o1NmsiIzzzxGebTCxGW1e4Mu0XzWYZ1ONlXcdvQzNOyxY2CoOIq&#10;c4hLsq11VidWTMBh5pX7LSCclIX+6caQ91bJN8a+iYRa842squFT2tVd5zY013cu5yHa5eTZqYRo&#10;GSZcVUSol9U0NsxIUxIbdQs4xx3G1kaHFeJFcxM66WML25e4lmXWy3CajS4yI5x5k21R8Y9PmI0H&#10;4R49zcCvlWLLMKqkVTUmaUFyWiK/KakrbeJzsJCkmfFtW5aRExp8TGUP46xFza3PBWctI2eepdtq&#10;5OujtR4CV6U6WstSrLpFvNVCadVWyo2bkKisJeeR0JThkk1EQ3e0RmfWFiMtRyPhLOw/HPJcfRZS&#10;7QxsHC1tJRS7CRY5KbprO2dgMSlOVMall16HIvw5PQZUhknTJCOqC7wrOJis8J4GiZZfi9F3rI2e&#10;5DtsTUV+A4xb09lDhNWtbOk1llnZurrSuZ1VQKelT6qXcQysnFr8zyFpajKfWaSGZ3J5eausT/Ai&#10;IlVtTxQqwbsbWz3GNz+Ti2r1HX66zdvvStJaRmmXpMfOwmqJV/NaisvoW885DYaaJaSUolKJJ6m0&#10;xpEZt8EwxHw7qY+k1WetJlBRxsU9Ha0mot7F6NmICZ6TcqXEym4b1lMXdN9FRGGIrkt1PU/KIkL7&#10;dRbNYtHqaZiM6yl3JdPVY3ibjDN1d3U6NzTW+v3djb1Ua0jRpLSVVuVqG2SvK2qtTjMLqZqU+Yw0&#10;lSu5aCMl9ys1tm85jE6LMaPPQ5GQAAAHwv2fx/zGAxAAAAAAD1DWU2HwVBZWWnafdTXXz2J7q/M5&#10;bRXV/tayFFs9Wg17eJbUVBmMsmwjxGlR4y5s51zzlGlB+U1xWnmmIji1orW/ey+vrNNYUlSVTOyy&#10;Ilu1NKFXVh3ecnT6mhfj2tTSNR6GLcVVzasKYdhR4zb8Z13zUmtDY1Ectoj0n+CK6z1sxRW8S2kU&#10;tRoW4ZSVFT3rUp+pkvOxHmI7kxiJKgvyEQ5DqX0t+alDi2ySslINST1aJmMZF8Pswt9xW/d2eSye&#10;Vv3ORM1l8PZ5mkZzqL87OLYnpoE2NH/1afEpkphO+eRdzLr5INRd5JPETNbRXjH+AnMSNibnmWw4&#10;CYwmVj5hM+647g6Mq1xG1Z0VLDlQWNa/oUSfiX5D+mrvOdYNJxjiuG15ZkRGMz/pxZY1nCvuJpGT&#10;tsryLQSsDnpNzV8W7nRfjCxcsbK4KfCOMis9MhyJXotQmExNMvMbjqkKcSS/MT4EW5j54lPRWPH+&#10;ViaW2kSbyQ9X4/Nw132wtWUpN2NTxnENogQjX+7VdX01xqDBQfUjkPpUovLQsytuGPWROfzAs0Za&#10;vLz89nKjK117xjx7ofRKWM1GhRZF3n49g+XVtCFSXu57ot5zuddMu5ajUZmJt/gj46/4kpXw5Atj&#10;4u5AucrxxS8iauHsMTBjRrLj+Jv5UKom1updsXIsF6vnvxWVyIkfzHEklPXt6+JkM3msWrzTjj/J&#10;YiZ4K6v8zstpd7KTYZmhxmkx2fiXNthYWYVhrFynYSw5LsK7MsVkeKp+BAmtzJROG085EV5zaXEo&#10;UadRMVrHrEo+aThLW3uhzmTjTM/G0mkyczYs1E+fKjSKqrYr5dtBYvHfT1xK6xu6qKUmM0biiSy+&#10;0p9TBL8LzRETb8pj09XWsOJpbGZutTRbPEbOLmkVz+hgZeXonbSniWcn4JidIYuczSxpMJuapLTr&#10;kZ59LalpM/2DJQkWnm5ZjGeBosPljEWGv5q0FbUHW1cKsxOCu7q4slOw6LP1ETjLGrmWto/Diy32&#10;o5yH0ISlpl15591KEIWtZEeaWxtxM8RV2j40l0mfXqarVZLb0UWyjVFrOyMi+d9Enz2JMiubtY19&#10;nqCVHZsW4bxMvJQtpS2zR3Evok9VtM8eIll3wBqaXWM4A77JWm7kaBmkRl6mdavS2YS4E2zf0s6X&#10;LpoNdAoYsKITqzcdKSllZOKZSgu40bkTHNOlVxrhodLxNLoqC10lTs8Luq2gsYFboFYqxupzlKu0&#10;VIarpkv1fP0jL1bNkxlMokR1vt+aaUmZdyesjcrNuWdJngnpmeLsfmDq6yl5c1lbT10GprY3oXw1&#10;fWxI8GFH87M0r73kxYrbTDXmvuqWrtSXctRqPxMw2pmaRMo2EH8v+hl+gQJGv4/qdbp65iypMDZ3&#10;Fu3rpSJ0UptTFfYi5+XT1lhdRVIXFZlzWFueYgj6KURB9WMz/ljjLWM/eh2U48Z0ySRL3uDx85dj&#10;6YxVa2Xo4tg9I70NdykU+Zu48FknnCR3SnGPHqf9UjMtzMxwjKN1XcJ6qWvkJNhY5vONcX3tZQbG&#10;VfT5jMaBItZl1AZlMO11bZfGQm5VItBm2RuuKeaJlDpr8MzeNMa5MO1B4UlTc+/r3OQeOqjIp1F9&#10;lIV7d2d9ETaTKQojiZVfVxc3PuZMO0izEvMGiOpbaEq89LJ9hLc855Yj5jH7ndh8c7HHaPkLOMuY&#10;i0dr+KrXRTLSUwq7prPHWNdU2aLfGS5VSp1u4fiTmlQ5XlxltKJae9HiRzmraItPCVxOcerq13B1&#10;jIocjo7jf8aZKv28RcrPI0l3dMzpHlWsuofakQqvN2r0NLEiJ3LfcJMQkOJ/fdxOJQncjOIjJj4t&#10;bA4X1Em/3tFa2Gfy0fjVbzOw0eil2DOerXSsvSoLLcitq7Owlv3Mrr8GhqMpb6CNREREY1zxiMaz&#10;PD7UiJmcejtS+MncLFxXIc3U43U42ft2qgpuYk29gpR0qoNhaKk11rR1MphpEdw0E08hDyzLuJs2&#10;ltuLRbM8s6SY0ytP8QJgZvF19xKmPV+Stcrc3dlLtZFtk9HUxpuve0EDKuGn0t23soV0hiQ02t9y&#10;yRLU28Uf4V8l4mv+X1XLx8OVlPuLsgjd77MZiQ6UaunWJSLyYpRoTAztWy7a6KepZGnt+CpIUhwv&#10;EuppIiMjMZtblrzLEZnCxOdq/N3B5XlbD0MHN5PfRLKGugq4rMSDQaPKT1VM6AUaKhuLGVPqDgzi&#10;IiT5q5Di+nXqM7eYjkn0/mttdfit++ixU8t86tlGYJtn8tMR5psmWyQ08fGPHCzebR29qHe9aj7i&#10;6K6mZ9fEccTnbiZ+0rxeQsdl7DbarP5Cqehx7LSW0KmgvWDj7UFqVPfQwy5LdjR5b7cdK19VGhpx&#10;RF7EmOe08sZSIzotGj4/vc/baSBU33HN7ewuP+SJ2rp5kWbclmq/OVa3rqF507PnXo1hstOFCdhu&#10;OtNPNn1kIIzGYtnj8YWIzOGireHp0jMUGpvttg8RE1RWDubga2foWLW4h10n4J6xZj02Zu2Idc7N&#10;JTTT0p2Ohw0KUR9hGoWba4rGZjii28BxRc5PYc98aXc3Mqu6/g2VIdtPU0pzkIrS241v0Tl3FhGi&#10;JaZg1ll++dJHQjSsmzcSaTVmbxPLMcJmf5io7fiCRVQKG8RvePrbK3d/KzD2sqZunepaC6iQmbFc&#10;S9ak5SJds+bCeJxtceHJQ4kj6H4C805xjX4fEWByLwPDjcz3nH+D0mY9OjHoLB9M2fo1Iw9Jm6kr&#10;Swf2c+Tn/wBjpHbWtKoZzkqV0T1IzSk5W88nPMCgtPRRM7ZJgQtPntayqM1IO0zB3aq5K3VOpVEU&#10;d/SUE74lkmyUrowbfatPRRn1IuSMzGukiaxuJrD8E0u/ttTks/n9ExpDpis5Vuqzn2GbfcjPVDEG&#10;DSy++bNeQXlr7/hm0qSbzrSloSuZ1xAkbf5d9M8/V07uu4/h7m4p028DjaTb3X42cS9XOXEKskR4&#10;+dkUVfd2ValLseJIntOueYhPQlrJIzz6/wDT8REv+lMuNia3b3ewxmaava+8s87nLqRpC01/FopM&#10;iC6uBFrMzZVrPx9hFWxFOVLjIcWnqZpR+2LzTzYiBIKbgS7s4OTesdtx1lLfdR4svKZXTXNzG0dt&#10;CsnjYpZpx63O2tfWxL50ukNyZJjpdIyUZpSZGM/U1nEZiBq6Phi+sqGy01ze5nGUlHsn8NfSNTIt&#10;o8ipvI8QpbjTsKtp7ORJ6n1aS2yTj/mIWakJaQt1Oubhy6zIi91x/d1DOKksOwryJyBBVMzUimVM&#10;eTJfau5ufk1LyJkOE43bxLKH2uNpJaO11tSVqJXhYtEzokZxrpKwHvy/31fN2Td7tOPM7T4i/byd&#10;lqre2vUUFjqyity5ucoShZqbd2trUNrP4tKYSUM9hn3Gk0qVj6kTjl1mWojM4a5vgvXO6+Rlk2Oa&#10;KFGySN89tlWE4sSnEOxG5TWoKy9L9SVXOLdKOSCh/E/FdWvK7iMiv1Ixn1+CYTuwxcXM/l03UuLq&#10;cdsY83k7AR2LTKyLV5MV6LSa5cuFJZvqSgtopqRLZUlXkeQ71PsWpSFknj5ubcr6cf8AAeVBzoAP&#10;3T/JPsC1fAediuueZNx8+0yUszV1V2Q302VYXafilLVPax2y9pH5Z/qLw92MX04OWvB6skx0So7k&#10;d1CHG3U9q0OESkKT16mlSVJUlRH9xkY4JrFq8ttYluszS0WrpMcH4j62jdzWmvqB1C0HVWsyGjzP&#10;6y47Tyyiu9T8TJ+OaFl95KH8cvMuw/8AxnyfrOxWjXpt3lj7prFo/Nb0tH5p/k/pv4t3eO/+P9L3&#10;j139rmn01iZrOmI9Yn0x8Mxqz47X3eE0EDTZ6QliygG4SUupU5FksvNqafizGUrb8+M8hXinqXQy&#10;JRGSiIy14d5Z3Xwnv215B2i3L1ezFojSs80XpalonnreOFp/Ln4YnExx+VeM9u8u7Nu9l7nH9Dcx&#10;MTGc1mJiYtXExrGNM6fGJjMT6lzcukyWWmfmN29RAuthsryUeOomG1xK2JOblyWJE8kK+K8l43Ib&#10;r3mLJakoQnsV5jpqL6g8e63s3jXje578eT9PHVeSdy3c9Js899uItt7tum3Zi+3F9v5q4v8A1Nis&#10;VinLXM25p+eO89F3bvvfNn2Z8f37bPj/AG/Zj+43uWtrWi23XerzVnkt8tp5eWm581rTaYiteWv3&#10;y5o53IX5fMbudRGr2b+Rr5saC9CjKio+ES9eQ3YzROvSHFNrRXEpZEou5TJH08D6z3Q7/v8AnnsX&#10;23zHvNIjul+p3eScxpEdVbZt+CtK61268afdrrOvb7s234d7ydZ4t2zdtft9OkjnzpmZ2NvdiZiZ&#10;nWLXnhPrPpo6X5QLaQ5ptNkX4Px1LcVDFvK7yStmJNpZaExFrJZdCKR8aZfsn3d7aD6dEmZet/Sh&#10;3PqZ733Hxzep9TtnVbW3e2sRy22vq2rpjmnmzMaWiIxrE+ns/wBRnQbNe29v73t3jb6/Z3dzbrpO&#10;b13IpmInhHLy5xMaxM4mJjE0/wA/XFpc8tbB61iuwHYc9NXFiO9vc3X18dqPCeQaepLRPYSUkj8S&#10;PzupeA6o99u59f3T3Q7nudwp9Pc277VK0zW3LWuxtRHzViInm/F6zHNjOjsf2e6Doui9vO316O0X&#10;jcpe9rRExm9t28zGJn8v4PTPLnGqnB1DLs5efGGcvKeui8lrJTFGWrpcyz39UKluSZJy5UxtXnMk&#10;UWE5CaZNXQyW692kfVtY++f0hdB3bp+x9067qYx2jqN3Z+jOaa22/r13Z0nnjE2pHzREf5c6vjr9&#10;SfXds3+89B0XTznumxt7s70fNpXc+jO1x+XOK3n5fjr6P1Exti3Z0NfIQslmqLE6mSiV7YUVz2k4&#10;57fM6+37R9ePmyJzGUqBQAAAAAAAAAAdC0/5ZY/8BM/+O4LHGPvH4Pj2DgAABsaZmDJt6qPZyCh1&#10;r9lBZsJau/tiwXZLSJcgybStwyYYUpR9qTPw8CMxMcteaFrGms6vQ1lyrH115y/TXuikli9LX3bu&#10;LjzHJ71dWW1HLalZFdfESlz0krKFDOM95aG0qJ/951JI4o2+XExHzQuc6TwfWY1dfI45xtNVXXG9&#10;Ld5SZpfUS5Bo/UnWnLqxKdCvM8uRTXkN5woqEsvN+Ua0rjNH2H1SYTTF59Ylc6QyfAzb7ii4l2e9&#10;oINlv+TH35d1qp9lAVpqTG1qGY647bVdOfOOzaXROGyptHkE20lJf5pWJxfSPmiPiTOZiZ1zxaur&#10;3WZoLqsYqbo11/GXG+yhZO3XFlMev77RR7In7OJGUwmTHjrsLvpG+IJC0xoSFL7FmSSWpN6zExx/&#10;kyh2CnVU7EcgYiXoa/MWejl5O1h2Fy7LZqbNjOyLRcmmnSYsSauM4a7FElkzb7VuM9DUXRPXV41i&#10;3wyLDzuvxeWt+P8AFx9DGkQM9F5B9a3LESWqnj6/b0a6mDYVTL8VqxkVeeONGb+JU20pwzcdSkkJ&#10;T1xNJms/bjT7ljGdeCFS15fI8YavNwdTXaHWaTTZdFimlROdqW89Us3Fikoc6bCgqkrRZeScg+0k&#10;9ymkoJXYtRbxM3iZjhlFkO2nHLXKtHyJN21XMz9TU0L2Wo4cO1ds407I5GGishX7KoDLNUy1dVpJ&#10;I21vuPPrR0QhtS3Gs4tNOWY/iK8cep9zx5lYErZ5/O3WVvNfIu4ujO1ZXZt6WVAsmr2CqsqrErB9&#10;Pwy2HWiLzy8pHRPapIs2ml840kauBKpH+FrukZ0FTW3xb1u+n19ic9mbc0lbnjiUjFYmNBlMSHTs&#10;rCWam3HEJQfYpSkl0M7MWm/+B6J3E2mVVq5FCzoI8Goc4Mi8WU+pWiY3WwrqRWQLOxlSyRFXNYrp&#10;l27NiPOJZM0FINZF2F3DEUmY+aPvj4/t+wR2I5jMtn4GBf1NVeSNhuMpb7a7pkzn87R5ajXLaZgp&#10;lSYEWXY2JnavSHvJZU2hKSQk1KMxrHNPPjWP4jiDyHXSeTuT+SJ1j5cp+l3Ksd5qJC3X7C5jOZrP&#10;RGSShflpgUdgpX7w0IS3H7epH2kJyTyRSNBX/FlE3pORsZTvkn4SToa56w7j6JKrgvFYWqlK6KJJ&#10;IrYjp9T8C6ePgOS0zFcxxFh0+trNa3zZW2d/CzNnyTZ1t9V2lwuUxUuorNHOtpVFOfiRprkRMtia&#10;2tk+zs8yKlBqLuIjxNeXlmOFc/xG+zumw2NseNMv6/CuIGKv9HyDptDFjzjo5+rOnY9Bq6QnYrFl&#10;LjxXaWMwb62W0uOumouiE9RLVm2fS08B5omS5M+XKnzXlyZk2S/LlyHT7nZEmS4p599xX+c466s1&#10;Gf3mOWIiIxCPS1BsIMrjzAVlLoOM8/b5FnQxbP8AHtAq0sK+VZ3su1avs25Io75mV58N5BOIS2px&#10;DzCSSgy7BwWiYvOmc8PtxDUTGkTOOKLR7Wu23H15SXO8qq3Rp5LkbCztNMVqlWmqpVE1VsSmXYVf&#10;YSXpdVIYeWiMpPXslmSOhl0O8k1vE1j5SMRGOCWx9fhkck50qjRoh0We4dk43MaC2iyGo8HS2OUu&#10;GkyLdmOzJcY7bq+fJ9baVNocM+ijQXcdito25j804/xX5cxOeCHps8hhsDLpK2/hanSW29y8zTt1&#10;8aZ6O5ncyxPsWoNZKnxI5zmHLSY2TzykNocdR2pQttCHl2czaLTpEfzZjMRjOZazlaLQTdbod1W7&#10;XPaav0mkkXlfTxlW6b0oVpLVYHCs40qrajVhVrDnw6u55Sj7SJCTLr22nNFYiYJx6LTet+P6/k7Y&#10;cpu7unsUT6XT2mBp66Na+oQ7aTnJEajr7uOuvjxao6xDiYrLSXVkbxIPqltCjHHFdyKcuGsxnKqH&#10;pVJL4Tp6aDoKeHbV+0vr/QUc5dg3bWT8uHRVFC7VIYgPxH40aAUlbhuvNIa6L6Galdqt4n6mZ4Sm&#10;vLGeKfy9llLjUcm5qDpYdNUXfHWbwWM1EtE9iqbj5JOb74MtSIbsyJW6JunfQbimTNHmERkXd4Zr&#10;FuWs4zMZNMtVTWWEyzXH+BmaeuuYbXJNdyDvtFXMz3c9Ej1UMotZRVjr0FmfaufAuSDfcTHS2l2Q&#10;ltJr6KNOpi8/NHGOBGETod1FOw5k2ltPNOh1ObvaukhuE+uRJm7S5hxrJbTqUraZbq8+uT4LUkiI&#10;0kjqZEQs14RH4UWNXSeNbXbcWbi/29LAy9Fn8PAlZdpi2XeVlvmYDDMqFIis1nwqKdd3HcluySd6&#10;vtOq7UmtZDExeK8sRrPrk9YnOirrHXV8njrVMpnJPT7rk9u+uInY6TxUVRX2UmG4+4aDj9JVzonj&#10;SlK1LI2DMyIjIz3EZnMfhjh9uRxxLOp46uQK6wva/O2Gk4/tc7R2Nx8SmqTKnWdO9Pjy5EWLKciL&#10;l08WQ0hw09hGsyPqpSSO3zMxMRmEjjj0bm2dyUbDZDjzO7KvkzZ24uL7X38mNawaaDMhV1fUUEiM&#10;58Cuwdp2mZUw2nfI+IUo1rNtBLSks4tzTaY+5Y4a8Uvm7XLVms4k0+rtqLWbKg1aZ+y0mTZkPRrD&#10;OxHq70OVcPKg1abXU1jrLy+9ppS3GENk6ta+0i44rPLatPwz6f8AaZisx8UX5L0tkmntYcDccaya&#10;m8t0nKquPKRyqs9EwT8mci01Mv0GA+pth5DSlRn5a+shxJpaM0KcTyVriYzGq8dIRXiW4qYTu5pL&#10;W5Yzi9pgrXL12hl/EfAQJkiwqrH4ayVGYlPMV1sxWriuupbWaPMLqXaajK3iZmMapCZ1kvDZesyf&#10;HsrVVV2m35Jzev3+iqmp72cqqCmYeixqSJIlQGJltMOPYyX5C22PKQs0NpNRksyzPPb5q6THBYx6&#10;tPU8hQnthy/yDaWKm7a8zuxYy7LiJDkp6z10tqmjNMdqHEMN1GfnPqLvUSUIZSkuvgQ1yYrFI/Dl&#10;M659W5qdVERyB+Xavy77lnHyETGQpUeE3JSp2+vNLJvNTCZJbSXHXjduDjLUklNqU2Zp7k+2TX5Z&#10;m04y1EzmMejT7lWckKtMBm9LV1+W48j3NvHkS/iiLebB6ZGj2q4Kokd5l11uP0iVynDS2cSJ3kaf&#10;OWaVObjb838MMqywvo340yitFLahUDWip37qU8hxxtmrjz47881NtNvOK7oqFEREhRmZl4GN2zj5&#10;eIk+15m5F1s3RsyNrpl565s7J9NJ6tNark18ma7IjwDhodSyUNlpSUpa6dhJSRdPAhiNqsLMzKbP&#10;o4/0me4dRbbusqs5lqVVTpaBEa0e1SLmx1tta3DkKOzAKEcCbFmsqOWb5JZabUZE66SWV2ImLTOO&#10;OP8AA9Ib78UUGyc/MJIa2Gcz1xu7yogZxy+dtauKrEVt69LdbjyotVMaJb0KBXMkyvy1G0hzqki6&#10;EM4mOXPCM5R089q8LkrvirMJvolrRYC8v+QdNookexbqrjZnBZfqq+oYehMTpMWEughRGpC2kE64&#10;8pX7LREYs0mYmfWcNR6Z4I1Qb6lo83x6c2SVrZK5oPknaQUsrW4iFRnTxqxh/wA1pEd9ych+ycSl&#10;Br8FmSunUiCa2tnMfd/NImIwifJtJUx7u70NfvM1rEX+in2EJqpVcOWi4Nm/NsFTrZE2qiMQH2lL&#10;bQ4yp1TpuuH0IySpRWnNEYmMLMTGXd4mfmVlhLtoezxOfZUTdVeUW1OY7X6XPy1NvWEGTAbprWJY&#10;QF/DpJaDND6V9qm/Eu4l4ziPVltrXUYmnzXMsPESn4zG22VFVZ+seTLbmx8JWSLe6lvLdc7uyG/N&#10;RCYJt1031Nl0WR/tmJFbZrNuMZEkx+8yVFY8C1Ui2ZKty9VsrG/tiiynGaPW7ld1DhSnWFMeY85m&#10;GmKx9S2iWRKbM0H3EfRNbYn46LzRERnhCOrLH4ri7kChY2FRpdvqrTLQXCoE2kipazVfPeuXyjWU&#10;6BXFIkrsa9hcguw0oSbJJNSjeJDW1629IyjjS6DK33L+JZcu2HOPcmxx1l2rRbM34ZvPZyvqU3jq&#10;GTYOWspE8prhdG+5anOvj16nIi8beml/+0Y7zkCBYZHleYxYH+I+UOTYcyZAND6Xm8jWLur5KlrJ&#10;smEMv3NlFQTXeZn8N4pIkpM7yzExj0yJZlt3lKm74Vp/W48aszOD1rEq+WzMUxnt3v42kV8ZIaTH&#10;U86ijkzK9C3GyMmzbNaTPyyM5NbTzT6zj+C1xGI9IaOypK/DcI3yYt/W6Cy3W7pKSRMpikrqCqcl&#10;XTLyXHgTJ0aDJnrRZWkE5C0MkwS+1CVqUhRC4mdyJn7UxplD+H7yoqbfWVtvbNZ5Ox4+0+Or9BJK&#10;QcKos7coTsd+xOKxJkNV8xEJcR1xDazbRJNfQiSZlq1c/bhc8NUurn8Pj6Cq4+la2o0D+x5Axt1v&#10;LukRYSMzQ5LPOzW2a9MyTBiTLKyUds/If8hlTbaEpbSalmYzraefHDh9qaKj5F0zmy3uv1Lj65CL&#10;zRWs6M4vvI0wHJbia1lKV/tpajV6Gm0ErxShBEfiNUjlrykzmcrqpswl/gCmgObHJ5Ne15Etb2Ue&#10;lsLCAqxp8tWxaWEiO3ArbNcqPCtZspxwldnVZt9qVqQZpxNp+riNcfzJzp/l1dym32RTeyMTB0Hp&#10;mWicO6LizN7CbHlw4J6C9m+vW2lnRGoz8+vqtBbOyInU2lOtxHW1uJSsl9qK5jmnWfgudceiLOJz&#10;WZxauNq7b5+y0O31dBcaTTQFWp5DN1Oei2jdNBcslVbdjLnLn2q331x4y22UJSkjUrqLHNaYvMax&#10;6HDhxb7T32Qn3fFM3aX+d02ri6+I5yHq8mxJdg2eJZsaZMNy/kemQPVNPEisS0qdZjuOLjE2Tq1r&#10;7SLNItETy6R6fzImszif2uraaOkp9Tz3pn9ZR3ttr85oIOcVRqs5MeS9utJFasI7T8uuiIbXV5f4&#10;gnCMzaJDhIQtSy7SsRnlrjTUjOdOKK6K7zF3O4SyHrbScfl89n4mhlm3M+DrbXSXj19uJHlEwl95&#10;cVM5LLqmkK8w4pdhr/ZMajTMx+L4J9nomt7rKDlCp5Uiq11Fk7XQcuR9oiTojtI0W5x8Gtu6upgt&#10;yKyrspD8mk+LQ4UZTfV3zTUku9HQ8xWa8uI4ZEK54bi1F7kcTAcfVFwvH2XqHUyGERXTtbaO7rbh&#10;1+Mh19MeU7N0Jk633rNtaOw1KNPUa29Y5vimZ4ejW19lSL4qq8Ui8gV1zqeT0Wt9ImInFDp6GmpG&#10;qummWr0aHIcVGObeTnTQwh5ztZ69nd2kbFufONIajDecsXFVa5vNetaDN7Dk5iwmN2mpyhSHWbDJ&#10;swIEWoZ1Fg/XVabTRxpbDiG3ibcdOIRE84auzq24xw0qmvw0huOL6PzOG+VLD8S57LO6m6yeJi2O&#10;inS66O/Ehql6W+ro8iHCnurfloZidyTQlBspWlSv2iSqW/1a49M/4Ho2GX2mNw11x/nouih2dRxz&#10;+ON3a38eJNKq0PJFhnnGKOFTMPw2Z0qDVv1VfGZkPtNE+4byuiWuxR2a5ifjODKA8ZXlbLpOV8pd&#10;aSLnLffUlSVdpbp2YVe7Mp9HFu7GptpkSNNlR03zCV/vjR2m42SVn0WZK1bPNFojMwaYT/N3/HmM&#10;lcV4aVp4F5XZ/kSTyhvNNXsWDmfOxr66K3R0FG4/Cj2Nk2hir7HXFR221SJXakzQRqLitWbTMz+L&#10;0/msYV5mdxHZg826m4siPX7SgdoqyM4Uh12e5sdLEmamUl4krQhESohOpM3FJNRvpIiPx6bmusRE&#10;fLrlNIiIha1FsMcrfJKJr6eqayPASMHhtBaerQ6tzYzc0iJYyDkR6yTJhNs2WitXPMW2hKnEkSTM&#10;lJMZms8uMazOv8lidUBS5j8hkv8Ap4jXU+gst9r8tK297Repu57N5SgkPqhwmp8muhSbKdIlWjkq&#10;SbDa2mkRm0ftOF+yj5pzEfh/miXFsszrL/8AMhOLT0ucsNuzFp8dZ33qcWvdyLGqhPTohKr6ywkt&#10;vvZ+lhkhnyjWsiNJJMy8EUtXliusRn+IzZ7bV0vjXjuqo9JxVm7rFsaSHa/9Rc4q3sq2Xa6CZbs6&#10;HLuSKDRMy/iYMhsnW0NKdQ8wlKUGXliTmL4tGc8P2NZ0iM8EOjW9ZvON7+gvOQ6ir1Bcqydva2+r&#10;K3SrV1MzPtVEeWy7ArbKU/NqJLD60RFJI+yYZI6GRkaazFtIzVIx6ujyY7jddZwIuX18KPn+P+I8&#10;3ApF3cabFmX9jC7Z1nTR2Y0aQy1dvWV3JWojUTBuIUSVqR+8Ldc8ZjWeKTMRrP4YUANoAAAA+F+z&#10;+P8AmMBiAAAAAAHpuq02G21BYVWsNDabG7LVyo7d5EzV5TbGRWwa7RXlJY20Kdnbui2JQWnZMN84&#10;0qHISRNEttsnHOKa2iYmv/1VW2ndyGai6KqyU1+ze0jMKBINUxFnHpqGDOiWjkB63RW1Ee4vLW4q&#10;YslxcWOmHCYbJpt6Up1amdVzOJkRrj6mzF9qq2DstJGyubI3JNnZyGprpuMxkG6VdG+AhWDzMmxW&#10;RNJeNpaGCUbhpX2k2vc5iMxGZIx6rJ5LsVHOpNFWb7jixr8vMhQ8fhMYvaLj5erjyFzmijtaLIUc&#10;SV3ymScnSnX1SpklzzFkrr0Rx05o0mME4Ttu6w9Typcc+wtrRPwJMq/21Ni0na/jQthfQprsShnQ&#10;jr018aPV6axUt6X8SphcRjuQRm4lsMW5eXCzMZzCHcNxMvW1ezsb3kfFUD2t481uOhVFkWuXaQrG&#10;1diNQ5VkVbk7CvbrllDNZqZkPOklSf3fXqRWZtmJx/GCMevBF67evcfV13hI1Zxtv6OTeRbqRbyq&#10;u/mxLKXHrkx4Xwz0l7NTnIdamS+TaH4qDbeeeUXUlEY1jOJnj8EbfnLfUe3k4YqSuzcdFTx5i4Vh&#10;JpK+dCej2zGfgx7LPOKmSHCXXUEplTMZKUn2I6/vHPAxmlZrGvEl3ONZedn8YbnH2fIFRgrez12O&#10;u6+VbtaBTEyFUV2njTmkOUFXZPJWl2zZ8FkkjL9QXzExaIzEZWIzDq5lzO8a7Wbsz5EqNjMylJ6p&#10;n0UrehJvUaSyRKqIdFMO3rax86WvaX59sThoTIg9Y7ZqU6fZZibVxwykTicrSyFjldbzvZbCBeSP&#10;TN3xpyNodLHW1Ln2WMtbDC37ekpu2T5BWUasfQt2B5a+xcNTTfVKkmRYtFo28THw/wAVr+JXEBeb&#10;4sw/JLDW3zOxv+QqWHj6SBlV2kpiFTqt4Vtb3l47Z1dUqCv4aA2zGjl3PG68ZrSSUGY380zGYxEI&#10;ll1vsPo9xyjQv6BqDmeTOP8AjXPQdgUOa7Dp9DkaTBy2DtI5MpnopV3FC9EluNMuuN+DiUqQRmfH&#10;SsxSs/mjIr6Y/Rce8bbLHMaqi2Gg5Cscqp38LOzpdNQ0mWmWFkp+ZZTYNd8Rb2dg+0hphpC0tMIc&#10;W4slKbSNYm1otwiMpHDXiny+WcrT/mm0nIrFiqZj7eyv4BXUSvOauPX3+efpG7hmrsWElNbrZElL&#10;q47rSiebbUjsM1EQzXb/AKPJMfNH/NrOJyj3Ieu1ETL3dF/1S4r0lLopMCJIqMFiKCltLitgWKLe&#10;JMspdZx9n3KpmHNgR3DYXMJ1TiySSVoS4ZWsVzExGP2pwjEcHc5pp8FtNPq9/TcwYpxMytiToWcc&#10;g7BFzKk1WbgRPS21nm/TUTJkqAaGzW+lojWk1LSXUybXNFIiYMRjjqsLS8tztLZVfIGQ5S4vyaPS&#10;c/In0ur49zs/a5fQ0VVXwpLdbZOce6C20TJy4JPwJKJfmIQtLZk0TfhiNvFeWY1+9rOZyjOf12YY&#10;x2IvaLX8c5a/Zn29lys/eY+Nb8kWts9oJMxK86/MzlrEfrptS80iPHiOwGGni/fLSXmKb3jFpjGn&#10;pqn+LQb3fZS2j/maRX3TUpW55Kxd1liSzMR6xU1dntH5spo3Y6PJbjNWUc+17y1GSy7SPofRFLZp&#10;PwzlmZ1Vpc6Gnk8K4fMMzkOXlXvN1a2FcTb5ORq61qskxXyVOKaKOtEl6veSRJWaiNs+pF1LrqIt&#10;9SZ/LLXGIiOK2HuQMcqxsHk3bBtu/lMpuPm1/DzeitjGzFDBfoy/1bqT7cuI4g3D/cmafBfToYzy&#10;W5IieMf8yJ1VPyJoaa6yfDlfWzm5czN4ObU3bCG30Kr7FzZ6aybjOKdbbbcUqDOac6tmtPRZF169&#10;SK0rNZnPqTwhdO12uI3+h57y0fV11RC3Ozzevx2rsm7CPnpr+aj2cWTV3DzUKRPgMz4dutcZ1Ufs&#10;S+ySV9CWRlK1tEVmY1jKIdtaapz/AOXjK1lbo4Gmd/6y65+fPq2pjdQc4sZkmn49RIsI8KVawojB&#10;MJck+S22chS0o70JQ4tXM7szMfBZ/DDzL0HMyAL04o2lLx1luRtMTlTO21tW1+JzNBbV71lDdpry&#10;SqRs7KwjKSiGuKqpgIhJStfVZy1eBpJRK4r1m8xH5dctROIn4t+jlCl3HFu3wmpr8jkpVY/X7rj5&#10;WazpUkOVpoa01d9VSm65t5C5V5npBE0tZNt+ZER3rMyQRTkmtotGqZSO55Cxsnknl67YvGHKvRcD&#10;xcnSyyjzSRP0KMBhqhdY2hUYnW3U2NVIa7nEpb6tmfd0MjORS3JEesLE4lSvDN5VZrljjzQXkxEC&#10;nptdSWNnNcQ86iJDizWnH31tx23XlJabLr0SlSj+whyXiZpMRxI0luONdRRUum5OnW1iiJGveNOW&#10;qSrfcbkr+NttDn7KHTxE+U04tC58l9KSUskoSZ9VKIYtW01iI4/9pXikF8jJ8o5/jq0Vv85jZ+Lw&#10;1bh9TTaZN0ctLVBOsnoV3mm6qpsU3jVnXTSUuMSm3mpaFpP9lxCwrml+WfXh+xFm8k6DOZ7lj8wM&#10;WXYrjM3vA+Ty+e+NjuJlT7Ved4gkxq95qKUluLOVEq31OEpZNtrbUk1denXO3EzFbfDP8RQf4ipv&#10;+g/4S+Ob/EP/AFc/EPpnlveZ6N+DvTfjvN8r4by/jv3fb39/Xx7eniOWYzaJ+GRbm7tWZnPNpyHx&#10;9y3iqdvXnY39VaS5NohivYegQ25Gc2EKTn5cdh+yjuuNKjOtSorvYaHD8egxSsxt8to/4yKt5ul4&#10;WZoKN/Gpz5WB5evLcu42LPg4x/ZlJm+oO5qJYMRnGIZxPIJfkttxDdJRspJPUz3Xn15h1dloqey4&#10;p4bz8GwRIts0fIh3cFKJCVV53OjiTK41rcaSw4cyK0ay8tS+hF0V0PwFiNZkeltrzJZ6LQL5QxPL&#10;HFmWjS4sG2XR6PjnMy+QczfRIEdmTWRZiuOby0vj+PY6w5qZhkTS0ktTZNqUXj8sViKzGbT9vFea&#10;VbYq9oHcFLicq7XC6jGu53TzKPLuR7KRyXkNfNOwdgNZV6PStHUtWF75ciQ2qYqqcZcNbiCUaiHJ&#10;fS8culpRNZvKb+qqcJeZXk7izGu0WQzWe0VJvsBnrTQU1vloMevctKOzk8e6y1vaye3HKTHbakG+&#10;wvq0SO7oJNcaYzP34MTPrj9nBRug3cbQ8RXcC2u27Ha3nOtju7RBRDiLsI1lmH2Zd55MeKxXxm5N&#10;s+siZQSOw1dEoJJeHLNeFfyiZcL8i4miyrn42lIK74r0U3kTi2E9Eky0XV5ZZ+ZXO55bjLC0wozW&#10;mrqax7lqJBkw706GZmfFu6Wx6z/DA2nHXJ7llxfPxidrkMptom8tdm3P5Fy1JpM/qIOhgwI1kyU6&#10;7zGqbpr6DOhqeJRMtpktOmnu6pFnb+eJxmP3YMsTHIjGjsd5guRORs5LjajjyixdDu83nG6fJZ+b&#10;nNTF21ZTOV1Rm86v8Pu2q5UWVNagrNJud6PNZJKizyRExfbjhn/kIra/gzI8H6zEsbqj0+yud9jr&#10;x2JnW7V+mZqKqr00UvhrafWVyJsxlyeSpBIT5SEvNJQtayeS3qZm16zjTUeaxyoAP0o//wA6Nj8P&#10;oeQME+6fba1Nfqa5tauiEP00r0u0JvxJKn5TNxGMyLqZojmZeCTHj9RnEfDVus+j9Xx4zkflv+a3&#10;NnTcnuWaGjTF0VVXyicJJJbVLgRma6U2joREZoYZYUf8K/Efzj/VN4/HbPPq97rGK9x2on/vbG1s&#10;7c/mn05fy1j79Zfbv6fO9T13h89ptx6HcmP2bt9y8ekZ15vWZ+7TPmb+AfMkTEVzMu+dOL11ytU2&#10;F1w9+XKPRsrlNSosinKO2ST868sGKpqK35nRJIWp+LKLofQvb1Pw6j629z+y9d3/ANsfDNrsNfqd&#10;PGz1kTXNYzadzYiNbzWdLRfT1/c+afb/ALx0HYvO/Kd3vt429/6mzaLTE6bdY3ZtOKxOnLbbzPCN&#10;OGXR/MbMi5en474cr3Uv/gunRPun2y6Nv2lgylLKu0/Ft1SVSJCi8SNMpPTp0Mh4H6heq6Tx3tPZ&#10;fa/t9s7fbNrctvaT81t2dvc25+aLY43t8u7b8WLYxEPP9kuk6nvfcO6+f9wrMbvW7tabWcaVpzRb&#10;ExjMRilNaVj5Mx9m9wb7nC/BF3vjWUXX8iSGIGUUaELeYhsLebjyvLdS60RIaOTL6qR2LLySP2l0&#10;974JvX9n/ZzqfNp+TyLvF9r6FdJ+XZ6i23x/rbf+ne+5m9KcYrrbEvT+X0j3P90un8SrPN2Dtlbz&#10;u2j/ADX2ovaJ/wBO2t6U28VtMxi1omIicbSwr6b80ORjW9Y7Bq+Yc3DNm0rFGTLWgiNmRNmhbim2&#10;2oa1K72Vl3fDurU051SpLh+z67oe0fqO8Wp3Ttto2Pcboa2+rt4vb6lZty0rz2npumrzUpFuasW5&#10;fw211eD0XW909jPJb9u66tt/wjq7RO3ufLHJOIm1sR9Xc+S1prNJmObS9c6xMNyX5W9Oh5235RlQ&#10;sRlKtByrN1VlWT5rzLaiNTaHYUuTBhMul4G6txSkdSIm1GfUvxviP6avIY3bdz9w8ds7N0/z7lc7&#10;XUfUrHGM9N1PNTOmsRM/Y/U+U+/PZ4247f4RFuv7pvRy0vy7m3FLTwnk3tmOf100j7YRHlvlCt0d&#10;nnsxio5VXHmGlNIoYrfmIKa+2+nz7ZzzSRJ6OpSomidM3Oi1rUZKcURe8p7zdBHub2TtfisfR8H7&#10;Xfd2dqPmt9SN/a5Zt/V2fr1xecYtN5njmInL1P8A/Les/wDgXde5+R/1fMO4Vpu3meWJ2/p7sX5Y&#10;5NyNqYmsRMxEViNIxPLER7r4GuPUcpC7ne80xYqehudxkZVtP9hurPwNY+9sTGk8XyDX8K+QaAAA&#10;AAAAAAAB0LT/AJZY/wDATP8A47gscY+8fg+PYuGYxpIIgA5AcCgBOcaaS3Fro7O1qc7RynGvTcvG&#10;sI9Uw00TZo9VsXrOc8+vqan335L3Q1H7EISkiIkkMxGJz6rlHxUP0/T7wAABT9P+0VAQfKvBJ/xf&#10;r9pCjCABnHAciDvVtpY08optVOk18wmJUYpUR1TEhMedGdhTGkuoMlJRJiPrbWRf1kLMvYYTETGJ&#10;4K6P6foQIfcA4FHXEx6jkDEZz6n6fYX2/qFJzjTSXAgAmMRiuh7f0L9YLrn7AUYVf1vDw6dC/wAB&#10;f0gPkQP8Ht/7fZ09oLE41g/l/T/GKgCgkxnSUAHwv2F+v+kBi/T9P1iTGfvUGkcl4fp9v3gRERGI&#10;4OBBM83ubbJ19lEpIlNGsLEnUJ0q6xp/TVbEiKuHKj0tq6pSqtEmO6tKltJS8XcZpWkxJjP3LEzE&#10;5jihgqOD/qq/UfQBg+8EisV4AR9q65+wA1z9h+n6faBOcacQAFAQYV+Jn+nj0FHz+nh1/pEADXP2&#10;AAAlOT1TuTnSJrdJmdAiVDXBfr9VSx7yuU0t5iQTjbDym3I0lt2Og0utLQsiI0mZpUpJy1eb71h2&#10;dhubrau13qLVXX11NGdiUlDQVkanoqeO+78RKTAr4qSSl2ZI/ePOuKcedX4rWfQuitYrH2mUKX9h&#10;/r/mFRi/T9OvUMeof09RVzjhxSG51FteVuaqJrjJV2Tq36mnjMMk0lpiVZzbeW86ZKM3pUqdOWpa&#10;z9pEkiIugkRETn1lJzp8EeAcgOAx6kxExieDg/Yr/wC0+gKwBMZ0lFnZblGfk6yPXRMlx7aSIUh+&#10;VXXl/j6+3vYD7yydQ4zOfMkSPhXyJbJSG3ktq8CLt8Bm1K248FQG1tLG8s7C5t5b0+0tZkifYTZC&#10;u56VMlOqekPuGREnuccWZ9CIiL2ERENRERGI4DX+39Pu/wAgpE44ORESCRp7aTl6zHqcZRR1VxaX&#10;zDDTJIdetLaNXw5MqW91NTym4tY222XgSE93t6iY4zHGVyiwqAucgXgJGfVZnM5AQPx/wdBRz+n3&#10;CDgBhV/WP/J936hVicavkEciDgAAAABjc+z+P+YBjAAAAAAABwf9U/1GAwhr6cRx9go5EHHj/wBn&#10;gA5/kAcfx/p9woH4/p/IIMKv6yun3n/H9nUBIstqrbH2Mi0pVsIlyqe7o3TkMJkNnA0FXKp7FKUK&#10;MiS4qFMWSFf5quh/YExExieC8Eb8PsLoGuQCfsQCYzpIAOf0/T7AGNz7P4/5hRiENZnMn9AB/k6f&#10;wdPs/UKH6H7f6RA/p6/b/SKAglmW1q8o7OX+HcppY9gw0y/B1lKi2jINh4nmn4bqHok6BJSrqRrY&#10;ebNaDNC+5JmkSYz95GnHVm2fIN3tm6aFMi01NSZ1iUxQ5vN1rdTR1fx7yZFlIYipW889Nsn20rff&#10;edddcNCSNXalJFKUrSNFmdMIKNICrIBM51kEiMaQh/R09hfd0/UQa+sh+n6dRYJ+xgV7T6eHifQ/&#10;aft/h6hBOcaLQznKL2dq62t/AnGl67TqfXX2+gybc63Qb8x6ekpclmZEZtyjSX1G18Y1INDfa34t&#10;JSgsTWJnKoNf39vqbu00d/Oes7q6mv2FlOf7CckSpCzW4s0NpQ02guvRCEJShtJElJEkiIaiIiMR&#10;wGn/AJAQ6foXh/iLwCYzpIfp/J/QKH8gDG5/W+/w9v8AGIPgUcfp/L/SJEY0gPH7+n6v0+wAAAAU&#10;fKi/ZPp+niIMIAAvv8sOw/BHO3HVu455cSZeN52w7lElr4PTNOURuPH0/wBFEfnofP7jaI/sHHu1&#10;5qT8WonEv6DB4TleZfzIcUWnJdZQ/h04p39S/ZvxI0p1MZNhHkR4fxUNuSvo0y+r4NtSDcMkH2dD&#10;Unr1LoP389seu9x+x9L/ALRr3norbs7Vfljnjc+nzV5r7u3Sufp11tzcNMa57e9oPP8ApfBe773+&#10;4xP+19XG3XctGfk5Jvy3xWl7WiOecxXE/fwfmfa0F3SWLlRb1M+usm3DaOFKjPNSFrJZt/ukGj9+&#10;hai/ZUjuSsvFJmXQfze7p4/3jsncP9p7psztdwiccvNS2v31tav8X3F2zv3aO89B/ufbN+u70GPx&#10;xExGnHMWiJjH3P0V4Scc404xqC5cnVeejP3jr+KjXiElMrPjG3nFk6gy7okhx9993tMkOMtuq71J&#10;7jSn+gvs5PVe33t30217hbsdJtTuX/taTWNyaUve97a9P9TPNa/N/U1rnGkaR8W+59uj80826jqv&#10;CqX6m30afXvWZit5pStYmI3IrrEV5cVzF+WJrEzmZrOXwdn2NFP5E5Z5OpLKgemO288oaFMOXLjj&#10;nexCQbMx51qM42RIS1GJbhoIm2zLwUXXnV+ynZdnv+7577j96jqe0Tb6u9WOlvt/V+Xlrr02/N6c&#10;vyz8m3m2MTGsv2fS+7PdNzsmx4b4L2nc6buPLG1tWtvV3OTM5mcbu1FZmfm1vaIrnPpCgOZ+UnuT&#10;tIh6Iyqvy1I2qDmqnohKY0Y0soflrQhCEofnnHQZpLwbbQhBde0zPoP3h9zN33G8gjc6eOTsHSza&#10;OmppOOeu3G5fmna29z+pO3E8t88nCvrM90e13gO34L2aa9RPP3zquW2/bXjXmmtIiL2rinPMc0Ym&#10;0zMz6RFTQ5kuvkNTIEqRClsKJbEqI+7HksrLqRLafZUh1tRdfaRkY6s6Preq7d1VOt6O/J1W3Oa2&#10;xE4n7piY/fDsXrei6XuPTX6PraRudNuRi1Z4THwnGG3tdXqL1lEe70l/cMNq70MWtzY2LKF+H7aG&#10;pcl5CVeBeJF18B7jvHl3kff9ivTd36qd7p6zmImm3XE6eta1n0h6Xs/iPjfYN+ep7P0m3sb1oxM1&#10;5szHw1mUackNIW20a0+a4tDaEEfVXVxZIJSkl4kkuvif84/de0ftt3zzryXpp6ba/wDZ9rd5t7d5&#10;tv5K1ibfgnd2725pxX5MzGc+kvzXuP512nxHse9/cbn/ALnubeNrb5b/ADzM1ifnjbvSuInm+bGc&#10;Y9X6Z/ll89OfjE453EcZkyLuWf8AsVD9/QuvTqP6vbuOL+d1XrQcLQAAAAAAAAAAAAJMZ0kBQAAA&#10;AAAAAAAAAAAAAAAAAAAAAAAAAAAAAAAAAAAAAAAAAAAAAAAAAAAAAAAAAAAAAAAAAAAAAAAAAAAA&#10;AAAAAAAAAAAAAAAAAAAAAAAAAAAAAAAAAAAAAAAAAAAAAAAAAAAAAAAAAAAAAAAAAAAAAAAAAAAA&#10;AAAAAAAAAAAAAAAAAAAAAAAAAAAASIxpACiA8m11nY4nQM0suXBuU1zrlTKgvOMSWrBp1l+ITa2n&#10;G1dFvspSovElIM0mRkZkf5vzDpOu6/xvq+k7Xfk7jfa/p2xWcXraLRpaYr6Y+acfF7vxvf6Ppe+d&#10;NvdxpG50MbmNys5xNbRNZ4RM+vpGX57Q/wA2fLkOGUR57PWDySNBWE6lNM0un7PU0wpcKEpSTL7W&#10;D8fb1HwH0H6ofcHpei/tutmu/wBXGf6mOnp66fLXpuXSNPtfX3Wfp78Q6rrf7jo9zd2Ok0/pRz3i&#10;f+/fcm+v3qQ2O41O9tTuNVbP2kwkm2ySktMRYjR9P3MOJHbajxmz6F17UkazLqozPxHSnlvmvkfn&#10;HcI7n5J1H9x1VYxWeTbpyxppjapSPSNZjLtrxjxPsPiPRT0PYdiNnZtMTb5r2m1ozrM3tac6z64+&#10;GiIrWhsuq1pQR/atRJ/wdx+Jj1Hauz9x711H9r23b+pv6ac1a8eGt7Vj+L2vce6dD2rZ/uOvv9PZ&#10;+PLa3D7KxM/wdf4xpR9rJLfV4l2t9pF4dT/rOrbSZfs/Z1Hdvjn6bfcvvU13et6X+06G2Mbn1Ol3&#10;cxP/AE16qttHVXevfLwTtkWp0nUf3PV1mYmn0+o2/h+aenmNW7h5/RWZkmLBQ13F4KW/EcV4eZ1M&#10;iOWykv8AR/wjvbx39JHaOliu/wB+7j/d51nb+hfa/Zz7fWT+91D3v9SPcd+LbfZ+i/tojhf61dzP&#10;28t+l0+5ZdHwVqroyOQ44SfHqSHISE/+N4Glm6ZI/wDREO9/HfZ3258Umt+z9B9LfrrzfX6q2Z+O&#10;L714/Y6j717m+a9/zTuXWfU2p0x9LYrp8M02qyvbI/ldOPOafmoPo2+hX9YvYl2Mvx8rQK8S6H9n&#10;UdlxNKVjb2uER+7978Fy88za2ueL21jMjFytcxEYT/UZbT7XTLuSxFaPxXJk/wC7l9v+XEzMzmeL&#10;cRj702BQAAAAAAAAAAAAAAAAAAAAAAAAAAAAAAAAAAAAAAAAAAAAAAAAAAAAAAAAAAAAAAAAAAAA&#10;AAAAAAAAAAAAAAAAAAAAAAAAAAAAAAAAAAAAAAAAAAAAAAAAAAAAAAAAAAAAAAAAAAAAAAAAAAAA&#10;AAAAAAAAAAAAAAAAAAAAAAAAAAAAAAAAAAAAAAAAAAAAAAAAAAAAAAAHw4hLiDQr2H06+0vYZK+w&#10;yP2kBP2PBvM35doT9rY6DMJeguznn5kmE2cZUJUl5U9911tEmYy4ybq0JM0pV2dVGZEX2fPPln6b&#10;vC/Ju737vs2/td7dnN4xv7nNbERnM9VSI4cK1iNXdHjnvl5P4/2vb7XvR/cbe1GKTnapiuZnH+ha&#10;Z48bWmZed4fBOtmyPJW4tLZrJJkhUBBl1Wgv6zdy2vp0V949/wCP/p99sewRTdnofq9wr/8Al+t1&#10;dc4/6P7m1Yen737zeed4ztT1f0+inPyfS6e3/i+hWy3sv+Vt5xTTs0lKM/LNSjWRqPxjmZ9W9F1+&#10;0x3F0XTdL27p69N0VOTZrGIjMzj9tpmZ/e606nqOo63dnqOqtzb1uM4iP8IiP4L0z35cKWv7FPN9&#10;3TuI/wBuWXtJ8i/qXq/sWQ8mdycacXj8q6anjfP1SEk1H/aLr4+bN+03f+9OcL2ODM2mYxPBrliU&#10;0Yrokf8A0TXaf3+Y6r/vfYpxX/eMYxiMRosaO6REXsFHIAAAAAAAAAAAAAAAAAAAAAAAAAAAAAAA&#10;AAAAAAAAAAAAAAAAAAAAAAAAAAAAAAAAAAAAAAAAAAAAAAAAAAAAAAAAAAAAAAAAAAAAAAAAAAAA&#10;AAAAAAAAAAAAAAAAAAAAAAAAAAAAAAAAAAAAAAAAAAAAAAAAAAAAAAAAAAAAAAAAAAAAAAAAAAAA&#10;AAAAAAAAAAAAAAAAAAAAMTjLbpdHE93h09qi+/8A7pl94k/YMCYERCu5LXRX3+Y4f29ftWZe0hR2&#10;0pJJdC8C+wv4un8wDk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B//9lQSwECLQAU&#10;AAYACAAAACEAihU/mAwBAAAVAgAAEwAAAAAAAAAAAAAAAAAAAAAAW0NvbnRlbnRfVHlwZXNdLnht&#10;bFBLAQItABQABgAIAAAAIQA4/SH/1gAAAJQBAAALAAAAAAAAAAAAAAAAAD0BAABfcmVscy8ucmVs&#10;c1BLAQItABQABgAIAAAAIQBkFsZ3xwQAAKUMAAAOAAAAAAAAAAAAAAAAADwCAABkcnMvZTJvRG9j&#10;LnhtbFBLAQItABQABgAIAAAAIQBYYLMbugAAACIBAAAZAAAAAAAAAAAAAAAAAC8HAABkcnMvX3Jl&#10;bHMvZTJvRG9jLnhtbC5yZWxzUEsBAi0AFAAGAAgAAAAhAIs9eTThAAAADQEAAA8AAAAAAAAAAAAA&#10;AAAAIAgAAGRycy9kb3ducmV2LnhtbFBLAQItAAoAAAAAAAAAIQCcScm9KW4AACluAAAVAAAAAAAA&#10;AAAAAAAAAC4JAABkcnMvbWVkaWEvaW1hZ2UxLmpwZWdQSwUGAAAAAAYABgB9AQAAincAAAAA&#10;">
              <v:group id="Group 31" o:spid="_x0000_s105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5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VWH3EAAAA3AAAAA8AAABkcnMvZG93bnJldi54bWxEj0FrwkAUhO8F/8PyBG/NRhEp0VWktJje&#10;2igBb4/sMwnNvg27GxP/fbdQ6HGYmW+Y3WEynbiT861lBcskBUFcWd1yreByfn9+AeEDssbOMil4&#10;kIfDfva0w0zbkb/oXoRaRAj7DBU0IfSZlL5qyKBPbE8cvZt1BkOUrpba4RjhppOrNN1Igy3HhQZ7&#10;em2o+i4GowA1f3TH01B+ttfiVrohH85va6UW8+m4BRFoCv/hv3auFayXG/g9E4+A3P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1VWH3EAAAA3AAAAA8AAAAAAAAAAAAAAAAA&#10;nwIAAGRycy9kb3ducmV2LnhtbFBLBQYAAAAABAAEAPcAAACQAwAAAAA=&#10;">
                  <v:imagedata r:id="rId2" o:title=""/>
                  <v:path arrowok="t"/>
                </v:shape>
                <v:rect id="Rectangle 417" o:spid="_x0000_s105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ROJcUA&#10;AADcAAAADwAAAGRycy9kb3ducmV2LnhtbESPT2sCMRTE74V+h/AEL6JZrdRla5QqSr1I8c/B42Pz&#10;uru4eVmTqNtv3whCj8PM/IaZzltTixs5X1lWMBwkIIhzqysuFBwP634KwgdkjbVlUvBLHuaz15cp&#10;ZtreeUe3fShEhLDPUEEZQpNJ6fOSDPqBbYij92OdwRClK6R2eI9wU8tRkrxLgxXHhRIbWpaUn/dX&#10;oyBNvtiby2K7HZ2+V29O9kzqr0p1O+3nB4hAbfgPP9sbrWA8nMDjTDwCcv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NE4lxQAAANwAAAAPAAAAAAAAAAAAAAAAAJgCAABkcnMv&#10;ZG93bnJldi54bWxQSwUGAAAAAAQABAD1AAAAig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5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Emv8AA&#10;AADcAAAADwAAAGRycy9kb3ducmV2LnhtbERPTYvCMBC9C/6HMII3TRQVtxpFXIQ9KdbdBW9DM7bF&#10;ZlKarO3+e3MQPD7e93rb2Uo8qPGlYw2TsQJBnDlTcq7h+3IYLUH4gGywckwa/snDdtPvrTExruUz&#10;PdKQixjCPkENRQh1IqXPCrLox64mjtzNNRZDhE0uTYNtDLeVnCq1kBZLjg0F1rQvKLunf1bDz/F2&#10;/Z2pU/5p53XrOiXZfkith4NutwIRqAtv8cv9ZTTMJnFtPBOP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Emv8AAAADcAAAADwAAAAAAAAAAAAAAAACYAgAAZHJzL2Rvd25y&#10;ZXYueG1sUEsFBgAAAAAEAAQA9QAAAIUDAAAAAA==&#10;" filled="f" stroked="f">
                <v:textbox>
                  <w:txbxContent>
                    <w:p w14:paraId="52B5DEF2" w14:textId="77777777" w:rsidR="00B427F5" w:rsidRPr="003E22E6" w:rsidRDefault="00B427F5" w:rsidP="00B427F5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527270" w14:textId="77777777" w:rsidR="00CF2AA9" w:rsidRDefault="00CF2AA9">
      <w:r>
        <w:separator/>
      </w:r>
    </w:p>
  </w:footnote>
  <w:footnote w:type="continuationSeparator" w:id="0">
    <w:p w14:paraId="333B86B8" w14:textId="77777777" w:rsidR="00CF2AA9" w:rsidRDefault="00CF2A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03907B" w14:textId="304A1109" w:rsidR="00C82728" w:rsidRDefault="00B427F5">
    <w:pPr>
      <w:pStyle w:val="Header"/>
    </w:pPr>
    <w:r w:rsidRPr="00B427F5">
      <w:rPr>
        <w:noProof/>
      </w:rPr>
      <w:drawing>
        <wp:anchor distT="0" distB="0" distL="114300" distR="114300" simplePos="0" relativeHeight="251661824" behindDoc="1" locked="0" layoutInCell="1" allowOverlap="1" wp14:anchorId="247C4F67" wp14:editId="5F4B1EEE">
          <wp:simplePos x="0" y="0"/>
          <wp:positionH relativeFrom="margin">
            <wp:posOffset>-1016000</wp:posOffset>
          </wp:positionH>
          <wp:positionV relativeFrom="page">
            <wp:posOffset>-33285</wp:posOffset>
          </wp:positionV>
          <wp:extent cx="8065008" cy="731538"/>
          <wp:effectExtent l="0" t="0" r="0" b="0"/>
          <wp:wrapNone/>
          <wp:docPr id="419" name="Picture 41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5367D"/>
    <w:multiLevelType w:val="hybridMultilevel"/>
    <w:tmpl w:val="16E6B29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38B37095"/>
    <w:multiLevelType w:val="hybridMultilevel"/>
    <w:tmpl w:val="DB5CD7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64D20AF"/>
    <w:multiLevelType w:val="hybridMultilevel"/>
    <w:tmpl w:val="355095F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6DAA6F5A"/>
    <w:multiLevelType w:val="hybridMultilevel"/>
    <w:tmpl w:val="77765D3E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5"/>
  <w:drawingGridVerticalSpacing w:val="187"/>
  <w:displayHorizontalDrawingGridEvery w:val="2"/>
  <w:noPunctuationKerning/>
  <w:characterSpacingControl w:val="doNotCompress"/>
  <w:hdrShapeDefaults>
    <o:shapedefaults v:ext="edit" spidmax="2049">
      <o:colormru v:ext="edit" colors="green,#030,blu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1742D"/>
    <w:rsid w:val="00033BFE"/>
    <w:rsid w:val="00036BCF"/>
    <w:rsid w:val="00050886"/>
    <w:rsid w:val="000905D3"/>
    <w:rsid w:val="000A4999"/>
    <w:rsid w:val="000B01A4"/>
    <w:rsid w:val="000D7693"/>
    <w:rsid w:val="00121A03"/>
    <w:rsid w:val="001221AA"/>
    <w:rsid w:val="00126F7F"/>
    <w:rsid w:val="00160266"/>
    <w:rsid w:val="001C2DC2"/>
    <w:rsid w:val="0029662A"/>
    <w:rsid w:val="002A5E35"/>
    <w:rsid w:val="002A6047"/>
    <w:rsid w:val="002D0789"/>
    <w:rsid w:val="002D4A60"/>
    <w:rsid w:val="002D73DD"/>
    <w:rsid w:val="0036025F"/>
    <w:rsid w:val="00366A87"/>
    <w:rsid w:val="00370D08"/>
    <w:rsid w:val="003B2577"/>
    <w:rsid w:val="00412EA3"/>
    <w:rsid w:val="00444745"/>
    <w:rsid w:val="00446BE3"/>
    <w:rsid w:val="00455279"/>
    <w:rsid w:val="00482DAA"/>
    <w:rsid w:val="004A1572"/>
    <w:rsid w:val="004A3C8C"/>
    <w:rsid w:val="004B2D21"/>
    <w:rsid w:val="004D2269"/>
    <w:rsid w:val="004D24BD"/>
    <w:rsid w:val="004D63DF"/>
    <w:rsid w:val="004E09B4"/>
    <w:rsid w:val="00541688"/>
    <w:rsid w:val="005521F6"/>
    <w:rsid w:val="005549A1"/>
    <w:rsid w:val="00596765"/>
    <w:rsid w:val="005A1542"/>
    <w:rsid w:val="005A314D"/>
    <w:rsid w:val="005A6FB4"/>
    <w:rsid w:val="005B03EF"/>
    <w:rsid w:val="005E4A6B"/>
    <w:rsid w:val="006045F9"/>
    <w:rsid w:val="00632168"/>
    <w:rsid w:val="0068066A"/>
    <w:rsid w:val="006B1515"/>
    <w:rsid w:val="006C0851"/>
    <w:rsid w:val="006E2B18"/>
    <w:rsid w:val="0074303B"/>
    <w:rsid w:val="00785D21"/>
    <w:rsid w:val="00787B15"/>
    <w:rsid w:val="00796423"/>
    <w:rsid w:val="007C300A"/>
    <w:rsid w:val="007C716F"/>
    <w:rsid w:val="007D2CFF"/>
    <w:rsid w:val="00800C2E"/>
    <w:rsid w:val="00802AA6"/>
    <w:rsid w:val="00802B7F"/>
    <w:rsid w:val="00812D18"/>
    <w:rsid w:val="00824B1C"/>
    <w:rsid w:val="00850BCC"/>
    <w:rsid w:val="008560A6"/>
    <w:rsid w:val="00892015"/>
    <w:rsid w:val="00895B04"/>
    <w:rsid w:val="0090519D"/>
    <w:rsid w:val="00914B87"/>
    <w:rsid w:val="00916146"/>
    <w:rsid w:val="00926030"/>
    <w:rsid w:val="009279F2"/>
    <w:rsid w:val="00984F78"/>
    <w:rsid w:val="009D0F7F"/>
    <w:rsid w:val="009E468B"/>
    <w:rsid w:val="009F6FA7"/>
    <w:rsid w:val="00A5149D"/>
    <w:rsid w:val="00A55090"/>
    <w:rsid w:val="00AD3523"/>
    <w:rsid w:val="00AD7488"/>
    <w:rsid w:val="00AE6258"/>
    <w:rsid w:val="00AF0A51"/>
    <w:rsid w:val="00B07EF0"/>
    <w:rsid w:val="00B427F5"/>
    <w:rsid w:val="00B52196"/>
    <w:rsid w:val="00B57A34"/>
    <w:rsid w:val="00B929E5"/>
    <w:rsid w:val="00BB42F5"/>
    <w:rsid w:val="00BB6C6C"/>
    <w:rsid w:val="00BC1A23"/>
    <w:rsid w:val="00BF0A8D"/>
    <w:rsid w:val="00BF212E"/>
    <w:rsid w:val="00BF2C1B"/>
    <w:rsid w:val="00C00985"/>
    <w:rsid w:val="00C05C0D"/>
    <w:rsid w:val="00C27AAD"/>
    <w:rsid w:val="00C27F38"/>
    <w:rsid w:val="00C82728"/>
    <w:rsid w:val="00CB6A0E"/>
    <w:rsid w:val="00CC407E"/>
    <w:rsid w:val="00CF2AA9"/>
    <w:rsid w:val="00D100F5"/>
    <w:rsid w:val="00D26A8D"/>
    <w:rsid w:val="00D31061"/>
    <w:rsid w:val="00D32123"/>
    <w:rsid w:val="00D47B07"/>
    <w:rsid w:val="00D76023"/>
    <w:rsid w:val="00D83179"/>
    <w:rsid w:val="00DD2936"/>
    <w:rsid w:val="00DE61D5"/>
    <w:rsid w:val="00DF30F8"/>
    <w:rsid w:val="00E05AAE"/>
    <w:rsid w:val="00E44522"/>
    <w:rsid w:val="00E45FE3"/>
    <w:rsid w:val="00E54AE9"/>
    <w:rsid w:val="00E65B97"/>
    <w:rsid w:val="00E72123"/>
    <w:rsid w:val="00E72AC5"/>
    <w:rsid w:val="00E779A4"/>
    <w:rsid w:val="00EC08FD"/>
    <w:rsid w:val="00EE3CE9"/>
    <w:rsid w:val="00EE72E0"/>
    <w:rsid w:val="00F00507"/>
    <w:rsid w:val="00F10C38"/>
    <w:rsid w:val="00F3537F"/>
    <w:rsid w:val="00F36E34"/>
    <w:rsid w:val="00F507EA"/>
    <w:rsid w:val="00F53574"/>
    <w:rsid w:val="00F90A03"/>
    <w:rsid w:val="00F93D68"/>
    <w:rsid w:val="00FC5222"/>
    <w:rsid w:val="00FE15F0"/>
    <w:rsid w:val="00FF70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green,#030,blue"/>
    </o:shapedefaults>
    <o:shapelayout v:ext="edit">
      <o:idmap v:ext="edit" data="1"/>
    </o:shapelayout>
  </w:shapeDefaults>
  <w:decimalSymbol w:val="."/>
  <w:listSeparator w:val=","/>
  <w14:docId w14:val="21FE522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stParagraph">
    <w:name w:val="List Paragraph"/>
    <w:basedOn w:val="Normal"/>
    <w:uiPriority w:val="34"/>
    <w:qFormat/>
    <w:rsid w:val="00482DAA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Title">
    <w:name w:val="Title"/>
    <w:basedOn w:val="Normal"/>
    <w:link w:val="TitleChar"/>
    <w:qFormat/>
    <w:rsid w:val="00635DE2"/>
    <w:pPr>
      <w:jc w:val="center"/>
    </w:pPr>
    <w:rPr>
      <w:rFonts w:ascii="Arial" w:hAnsi="Arial"/>
      <w:b/>
      <w:sz w:val="36"/>
      <w:lang w:val="x-none" w:eastAsia="x-none"/>
    </w:rPr>
  </w:style>
  <w:style w:type="character" w:customStyle="1" w:styleId="TitleChar">
    <w:name w:val="Title Char"/>
    <w:link w:val="Title"/>
    <w:rsid w:val="00635DE2"/>
    <w:rPr>
      <w:rFonts w:ascii="Arial" w:hAnsi="Arial"/>
      <w:b/>
      <w:sz w:val="36"/>
      <w:szCs w:val="24"/>
    </w:rPr>
  </w:style>
  <w:style w:type="paragraph" w:styleId="ListParagraph">
    <w:name w:val="List Paragraph"/>
    <w:basedOn w:val="Normal"/>
    <w:uiPriority w:val="34"/>
    <w:qFormat/>
    <w:rsid w:val="00482DAA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454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https://el-gizmos.s3.amazonaws.com/HTML5UserGenerated/1C48D/052316_081142877.png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9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allel, Intersecting, and Skew Lines</vt:lpstr>
    </vt:vector>
  </TitlesOfParts>
  <Company/>
  <LinksUpToDate>false</LinksUpToDate>
  <CharactersWithSpaces>867</CharactersWithSpaces>
  <SharedDoc>false</SharedDoc>
  <HLinks>
    <vt:vector size="6" baseType="variant">
      <vt:variant>
        <vt:i4>1179744</vt:i4>
      </vt:variant>
      <vt:variant>
        <vt:i4>-1</vt:i4>
      </vt:variant>
      <vt:variant>
        <vt:i4>1458</vt:i4>
      </vt:variant>
      <vt:variant>
        <vt:i4>1</vt:i4>
      </vt:variant>
      <vt:variant>
        <vt:lpwstr>https://el-gizmos.s3.amazonaws.com/HTML5UserGenerated/1C48D/052316_081142877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, Intersecting, and Skew Lines</dc:title>
  <dc:creator>ExploreLearning</dc:creator>
  <cp:lastModifiedBy>David</cp:lastModifiedBy>
  <cp:revision>4</cp:revision>
  <cp:lastPrinted>2019-09-25T07:08:00Z</cp:lastPrinted>
  <dcterms:created xsi:type="dcterms:W3CDTF">2019-09-25T07:07:00Z</dcterms:created>
  <dcterms:modified xsi:type="dcterms:W3CDTF">2019-09-25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